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7C177279" w:rsidR="00D43796" w:rsidRPr="0047458B" w:rsidRDefault="00F06B4C" w:rsidP="00D73D31">
      <w:pPr>
        <w:pStyle w:val="Title"/>
        <w:rPr>
          <w:b/>
          <w:sz w:val="48"/>
        </w:rPr>
      </w:pPr>
      <w:r w:rsidRPr="0047458B">
        <w:rPr>
          <w:b/>
          <w:sz w:val="52"/>
        </w:rPr>
        <w:t>Solving quadratic equations by factorisation</w:t>
      </w:r>
    </w:p>
    <w:p w14:paraId="28043892" w14:textId="77777777" w:rsidR="000F1EA2" w:rsidRPr="0047458B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Pr="0047458B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 w:rsidRPr="0047458B">
        <w:rPr>
          <w:b/>
          <w:sz w:val="20"/>
          <w:szCs w:val="20"/>
        </w:rPr>
        <w:tab/>
      </w:r>
      <w:r w:rsidR="006A2DCA" w:rsidRPr="0047458B">
        <w:rPr>
          <w:b/>
          <w:sz w:val="24"/>
          <w:szCs w:val="20"/>
        </w:rPr>
        <w:t>A LEVEL LINKS</w:t>
      </w:r>
    </w:p>
    <w:p w14:paraId="08C00846" w14:textId="460178CC" w:rsidR="00F15833" w:rsidRPr="0047458B" w:rsidRDefault="000F1EA2" w:rsidP="001816D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47458B">
        <w:rPr>
          <w:b/>
          <w:sz w:val="20"/>
          <w:szCs w:val="20"/>
        </w:rPr>
        <w:tab/>
      </w:r>
      <w:r w:rsidR="00FD0B1C" w:rsidRPr="0047458B">
        <w:rPr>
          <w:b/>
          <w:szCs w:val="20"/>
        </w:rPr>
        <w:t>Scheme of work</w:t>
      </w:r>
      <w:r w:rsidR="00F15833" w:rsidRPr="0047458B">
        <w:rPr>
          <w:b/>
          <w:szCs w:val="20"/>
        </w:rPr>
        <w:t>:</w:t>
      </w:r>
      <w:r w:rsidR="00F15833" w:rsidRPr="0047458B">
        <w:rPr>
          <w:szCs w:val="20"/>
        </w:rPr>
        <w:t xml:space="preserve"> </w:t>
      </w:r>
      <w:r w:rsidR="00B52604" w:rsidRPr="0047458B">
        <w:rPr>
          <w:szCs w:val="20"/>
        </w:rPr>
        <w:t>1b. Quadratic functions – factorising, solving, graphs and the discriminants</w:t>
      </w:r>
      <w:r w:rsidR="00F06B4C" w:rsidRPr="0047458B">
        <w:rPr>
          <w:szCs w:val="20"/>
        </w:rPr>
        <w:t xml:space="preserve"> </w:t>
      </w:r>
    </w:p>
    <w:p w14:paraId="4A0A10E3" w14:textId="77777777" w:rsidR="000F1EA2" w:rsidRPr="0047458B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Pr="0047458B" w:rsidRDefault="00F11D5F" w:rsidP="00E11F7F">
      <w:pPr>
        <w:pStyle w:val="Qheading"/>
      </w:pPr>
      <w:r w:rsidRPr="0047458B">
        <w:t>Key points</w:t>
      </w:r>
    </w:p>
    <w:p w14:paraId="44731734" w14:textId="4F336C06" w:rsidR="002F1826" w:rsidRPr="0047458B" w:rsidRDefault="00F06B4C" w:rsidP="00A020AE">
      <w:pPr>
        <w:pStyle w:val="ListParagraph"/>
        <w:numPr>
          <w:ilvl w:val="0"/>
          <w:numId w:val="2"/>
        </w:numPr>
      </w:pPr>
      <w:r w:rsidRPr="0047458B">
        <w:t xml:space="preserve">A quadratic equation is an equation in the form </w:t>
      </w:r>
      <w:r w:rsidRPr="0047458B">
        <w:rPr>
          <w:i/>
        </w:rPr>
        <w:t>ax</w:t>
      </w:r>
      <w:r w:rsidRPr="0047458B">
        <w:rPr>
          <w:vertAlign w:val="superscript"/>
        </w:rPr>
        <w:t>2</w:t>
      </w:r>
      <w:r w:rsidRPr="0047458B">
        <w:t xml:space="preserve"> + </w:t>
      </w:r>
      <w:proofErr w:type="spellStart"/>
      <w:r w:rsidRPr="0047458B">
        <w:rPr>
          <w:i/>
        </w:rPr>
        <w:t>bx</w:t>
      </w:r>
      <w:proofErr w:type="spellEnd"/>
      <w:r w:rsidRPr="0047458B">
        <w:t xml:space="preserve"> + </w:t>
      </w:r>
      <w:r w:rsidRPr="0047458B">
        <w:rPr>
          <w:i/>
        </w:rPr>
        <w:t>c</w:t>
      </w:r>
      <w:r w:rsidRPr="0047458B">
        <w:t xml:space="preserve"> = 0 where </w:t>
      </w:r>
      <w:r w:rsidRPr="0047458B">
        <w:rPr>
          <w:i/>
        </w:rPr>
        <w:t>a</w:t>
      </w:r>
      <w:r w:rsidRPr="0047458B">
        <w:t xml:space="preserve"> </w:t>
      </w:r>
      <w:r w:rsidRPr="0047458B">
        <w:rPr>
          <w:rFonts w:cs="Times New Roman"/>
        </w:rPr>
        <w:t>≠</w:t>
      </w:r>
      <w:r w:rsidRPr="0047458B">
        <w:t xml:space="preserve"> 0.</w:t>
      </w:r>
    </w:p>
    <w:p w14:paraId="00C2E0B7" w14:textId="471CA1FA" w:rsidR="00F06B4C" w:rsidRPr="0047458B" w:rsidRDefault="00F06B4C" w:rsidP="00A020AE">
      <w:pPr>
        <w:pStyle w:val="ListParagraph"/>
        <w:numPr>
          <w:ilvl w:val="0"/>
          <w:numId w:val="2"/>
        </w:numPr>
      </w:pPr>
      <w:r w:rsidRPr="0047458B">
        <w:t xml:space="preserve">To factorise a quadratic equation find two numbers whose sum is </w:t>
      </w:r>
      <w:r w:rsidRPr="0047458B">
        <w:rPr>
          <w:i/>
        </w:rPr>
        <w:t>b</w:t>
      </w:r>
      <w:r w:rsidRPr="0047458B">
        <w:t xml:space="preserve"> and whose products is </w:t>
      </w:r>
      <w:r w:rsidRPr="0047458B">
        <w:rPr>
          <w:i/>
        </w:rPr>
        <w:t>ac</w:t>
      </w:r>
      <w:r w:rsidRPr="0047458B">
        <w:t>.</w:t>
      </w:r>
    </w:p>
    <w:p w14:paraId="71543906" w14:textId="1D579DDF" w:rsidR="00F06B4C" w:rsidRPr="0047458B" w:rsidRDefault="00F06B4C" w:rsidP="00A020AE">
      <w:pPr>
        <w:pStyle w:val="ListParagraph"/>
        <w:numPr>
          <w:ilvl w:val="0"/>
          <w:numId w:val="2"/>
        </w:numPr>
      </w:pPr>
      <w:r w:rsidRPr="0047458B">
        <w:t>When the product of two numbers is 0, then at least one of the numbers must be 0.</w:t>
      </w:r>
    </w:p>
    <w:p w14:paraId="4DCDFB7F" w14:textId="41B409E7" w:rsidR="00A020AE" w:rsidRPr="0047458B" w:rsidRDefault="00F06B4C" w:rsidP="005A47D2">
      <w:pPr>
        <w:pStyle w:val="ListParagraph"/>
        <w:numPr>
          <w:ilvl w:val="0"/>
          <w:numId w:val="2"/>
        </w:numPr>
      </w:pPr>
      <w:r w:rsidRPr="0047458B">
        <w:t>If a quadratic can be solved it will have two solutions (these may be equal).</w:t>
      </w:r>
    </w:p>
    <w:p w14:paraId="2E63B770" w14:textId="77777777" w:rsidR="00F11D5F" w:rsidRPr="0047458B" w:rsidRDefault="00F11D5F" w:rsidP="00E11F7F">
      <w:pPr>
        <w:pStyle w:val="Qheading"/>
      </w:pPr>
      <w:r w:rsidRPr="0047458B">
        <w:t>Examples</w:t>
      </w:r>
    </w:p>
    <w:p w14:paraId="20E9A057" w14:textId="6337EB21" w:rsidR="00F11D5F" w:rsidRPr="0047458B" w:rsidRDefault="00F11D5F" w:rsidP="007816DB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1</w:t>
      </w:r>
      <w:r w:rsidRPr="0047458B">
        <w:rPr>
          <w:b/>
        </w:rPr>
        <w:tab/>
      </w:r>
      <w:r w:rsidR="00F06B4C" w:rsidRPr="0047458B">
        <w:t>Solve 5</w:t>
      </w:r>
      <w:r w:rsidR="00F06B4C" w:rsidRPr="0047458B">
        <w:rPr>
          <w:i/>
        </w:rPr>
        <w:t>x</w:t>
      </w:r>
      <w:r w:rsidR="00F06B4C" w:rsidRPr="0047458B">
        <w:rPr>
          <w:vertAlign w:val="superscript"/>
        </w:rPr>
        <w:t>2</w:t>
      </w:r>
      <w:r w:rsidR="00F06B4C" w:rsidRPr="0047458B">
        <w:t xml:space="preserve"> = 15</w:t>
      </w:r>
      <w:r w:rsidR="00F06B4C" w:rsidRPr="0047458B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504C4385" w14:textId="77777777" w:rsidTr="00132146">
        <w:trPr>
          <w:trHeight w:val="3076"/>
        </w:trPr>
        <w:tc>
          <w:tcPr>
            <w:tcW w:w="3827" w:type="dxa"/>
          </w:tcPr>
          <w:p w14:paraId="6F7AF061" w14:textId="77777777" w:rsidR="00F06B4C" w:rsidRPr="0047458B" w:rsidRDefault="00F06B4C" w:rsidP="00F06B4C">
            <w:pPr>
              <w:pStyle w:val="Exampleline1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= 15</w:t>
            </w:r>
            <w:r w:rsidRPr="0047458B">
              <w:rPr>
                <w:i/>
              </w:rPr>
              <w:t>x</w:t>
            </w:r>
          </w:p>
          <w:p w14:paraId="61864D78" w14:textId="77777777" w:rsidR="00F06B4C" w:rsidRPr="0047458B" w:rsidRDefault="00F06B4C" w:rsidP="005A47D2">
            <w:pPr>
              <w:pStyle w:val="Example"/>
            </w:pPr>
          </w:p>
          <w:p w14:paraId="7856EC53" w14:textId="77777777" w:rsidR="00F06B4C" w:rsidRPr="0047458B" w:rsidRDefault="00F06B4C" w:rsidP="005A47D2">
            <w:pPr>
              <w:pStyle w:val="Example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15</w:t>
            </w:r>
            <w:r w:rsidRPr="0047458B">
              <w:rPr>
                <w:i/>
              </w:rPr>
              <w:t>x</w:t>
            </w:r>
            <w:r w:rsidRPr="0047458B">
              <w:t xml:space="preserve"> = 0</w:t>
            </w:r>
          </w:p>
          <w:p w14:paraId="39B53665" w14:textId="77777777" w:rsidR="00F06B4C" w:rsidRPr="0047458B" w:rsidRDefault="00F06B4C" w:rsidP="005A47D2">
            <w:pPr>
              <w:pStyle w:val="Example"/>
            </w:pPr>
          </w:p>
          <w:p w14:paraId="66FBB658" w14:textId="77777777" w:rsidR="00132146" w:rsidRPr="0047458B" w:rsidRDefault="00132146" w:rsidP="005A47D2">
            <w:pPr>
              <w:pStyle w:val="Example"/>
            </w:pPr>
          </w:p>
          <w:p w14:paraId="77F49F79" w14:textId="77777777" w:rsidR="00F06B4C" w:rsidRPr="0047458B" w:rsidRDefault="00F06B4C" w:rsidP="005A47D2">
            <w:pPr>
              <w:pStyle w:val="Example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3) = 0</w:t>
            </w:r>
          </w:p>
          <w:p w14:paraId="7E96DC8A" w14:textId="77777777" w:rsidR="00F06B4C" w:rsidRPr="0047458B" w:rsidRDefault="00F06B4C" w:rsidP="005A47D2">
            <w:pPr>
              <w:pStyle w:val="Example"/>
            </w:pPr>
          </w:p>
          <w:p w14:paraId="5E732DB6" w14:textId="77777777" w:rsidR="00F06B4C" w:rsidRPr="0047458B" w:rsidRDefault="00F06B4C" w:rsidP="005A47D2">
            <w:pPr>
              <w:pStyle w:val="Example"/>
            </w:pPr>
            <w:r w:rsidRPr="0047458B">
              <w:t>So 5</w:t>
            </w:r>
            <w:r w:rsidRPr="0047458B">
              <w:rPr>
                <w:i/>
              </w:rPr>
              <w:t xml:space="preserve">x </w:t>
            </w:r>
            <w:r w:rsidRPr="0047458B">
              <w:t>= 0 or 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3) = 0</w:t>
            </w:r>
          </w:p>
          <w:p w14:paraId="618F4B66" w14:textId="77777777" w:rsidR="00132146" w:rsidRPr="0047458B" w:rsidRDefault="00132146" w:rsidP="005A47D2">
            <w:pPr>
              <w:pStyle w:val="Example"/>
            </w:pPr>
          </w:p>
          <w:p w14:paraId="514C6471" w14:textId="77777777" w:rsidR="00132146" w:rsidRPr="0047458B" w:rsidRDefault="00132146" w:rsidP="005A47D2">
            <w:pPr>
              <w:pStyle w:val="Example"/>
            </w:pPr>
          </w:p>
          <w:p w14:paraId="03AD9608" w14:textId="77777777" w:rsidR="00F06B4C" w:rsidRPr="0047458B" w:rsidRDefault="00F06B4C" w:rsidP="005A47D2">
            <w:pPr>
              <w:pStyle w:val="Example"/>
            </w:pPr>
            <w:r w:rsidRPr="0047458B">
              <w:t xml:space="preserve">Therefore </w:t>
            </w:r>
            <w:r w:rsidRPr="0047458B">
              <w:rPr>
                <w:i/>
              </w:rPr>
              <w:t xml:space="preserve">x </w:t>
            </w:r>
            <w:r w:rsidRPr="0047458B">
              <w:t xml:space="preserve">= 0 or 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</w:t>
            </w:r>
            <w:r w:rsidRPr="0047458B">
              <w:t xml:space="preserve"> 3</w:t>
            </w:r>
          </w:p>
        </w:tc>
        <w:tc>
          <w:tcPr>
            <w:tcW w:w="3776" w:type="dxa"/>
          </w:tcPr>
          <w:p w14:paraId="35616E80" w14:textId="50A5B59F" w:rsidR="00F06B4C" w:rsidRPr="0047458B" w:rsidRDefault="00F06B4C" w:rsidP="00F06B4C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 xml:space="preserve">Rearrange the equation so that all of the terms are on one side of </w:t>
            </w:r>
            <w:r w:rsidR="00132146" w:rsidRPr="0047458B">
              <w:t xml:space="preserve">the </w:t>
            </w:r>
            <w:r w:rsidRPr="0047458B">
              <w:t xml:space="preserve">equation and it is equal to zero. </w:t>
            </w:r>
            <w:r w:rsidR="00132146" w:rsidRPr="0047458B">
              <w:br/>
            </w:r>
            <w:r w:rsidRPr="0047458B">
              <w:t xml:space="preserve">Do not divide both sides by </w:t>
            </w:r>
            <w:r w:rsidRPr="0047458B">
              <w:rPr>
                <w:i/>
              </w:rPr>
              <w:t>x</w:t>
            </w:r>
            <w:r w:rsidRPr="0047458B">
              <w:t xml:space="preserve"> as this would lose the solution </w:t>
            </w:r>
            <w:r w:rsidRPr="0047458B">
              <w:rPr>
                <w:i/>
              </w:rPr>
              <w:t>x</w:t>
            </w:r>
            <w:r w:rsidRPr="0047458B">
              <w:t xml:space="preserve"> = 0.</w:t>
            </w:r>
          </w:p>
          <w:p w14:paraId="75D8E3D0" w14:textId="00358456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Factorise the quadratic equation. </w:t>
            </w:r>
            <w:r w:rsidR="00132146" w:rsidRPr="0047458B">
              <w:br/>
            </w: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t xml:space="preserve"> is a common factor.</w:t>
            </w:r>
          </w:p>
          <w:p w14:paraId="1CA88F10" w14:textId="2CCA1F3E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When two values multiply to make zero, at least one of the values must be zero.</w:t>
            </w:r>
          </w:p>
          <w:p w14:paraId="09850CE4" w14:textId="32E2B088" w:rsidR="00F06B4C" w:rsidRPr="0047458B" w:rsidRDefault="00F06B4C" w:rsidP="00F06B4C">
            <w:pPr>
              <w:pStyle w:val="Examplefollow"/>
              <w:rPr>
                <w:sz w:val="20"/>
                <w:szCs w:val="20"/>
              </w:rPr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Solve these two equations.</w:t>
            </w:r>
          </w:p>
        </w:tc>
      </w:tr>
    </w:tbl>
    <w:p w14:paraId="66F8ACF3" w14:textId="412BD810" w:rsidR="00D73D31" w:rsidRPr="0047458B" w:rsidRDefault="00B43FA3" w:rsidP="007816DB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2</w:t>
      </w:r>
      <w:r w:rsidRPr="0047458B">
        <w:rPr>
          <w:b/>
        </w:rPr>
        <w:tab/>
      </w:r>
      <w:r w:rsidR="00F06B4C" w:rsidRPr="0047458B">
        <w:t xml:space="preserve">Solve </w:t>
      </w:r>
      <w:r w:rsidR="00F06B4C" w:rsidRPr="0047458B">
        <w:rPr>
          <w:i/>
        </w:rPr>
        <w:t>x</w:t>
      </w:r>
      <w:r w:rsidR="00F06B4C" w:rsidRPr="0047458B">
        <w:rPr>
          <w:vertAlign w:val="superscript"/>
        </w:rPr>
        <w:t>2</w:t>
      </w:r>
      <w:r w:rsidR="00F06B4C" w:rsidRPr="0047458B">
        <w:t xml:space="preserve"> + 7</w:t>
      </w:r>
      <w:r w:rsidR="00F06B4C" w:rsidRPr="0047458B">
        <w:rPr>
          <w:i/>
        </w:rPr>
        <w:t>x</w:t>
      </w:r>
      <w:r w:rsidR="00F06B4C" w:rsidRPr="0047458B">
        <w:t xml:space="preserve"> + 12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771C6A75" w14:textId="77777777" w:rsidTr="0047458B">
        <w:trPr>
          <w:trHeight w:val="3570"/>
        </w:trPr>
        <w:tc>
          <w:tcPr>
            <w:tcW w:w="3827" w:type="dxa"/>
          </w:tcPr>
          <w:p w14:paraId="3F5282E3" w14:textId="77777777" w:rsidR="00F06B4C" w:rsidRPr="0047458B" w:rsidRDefault="00F06B4C" w:rsidP="00F06B4C">
            <w:pPr>
              <w:pStyle w:val="Exampleline1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7</w:t>
            </w:r>
            <w:r w:rsidRPr="0047458B">
              <w:rPr>
                <w:i/>
              </w:rPr>
              <w:t>x</w:t>
            </w:r>
            <w:r w:rsidRPr="0047458B">
              <w:t xml:space="preserve"> + 12 = 0</w:t>
            </w:r>
          </w:p>
          <w:p w14:paraId="5B742198" w14:textId="77777777" w:rsidR="00F06B4C" w:rsidRPr="0047458B" w:rsidRDefault="00F06B4C" w:rsidP="005A47D2">
            <w:pPr>
              <w:pStyle w:val="Example"/>
            </w:pPr>
          </w:p>
          <w:p w14:paraId="1139A9F9" w14:textId="77777777" w:rsidR="00F06B4C" w:rsidRPr="0047458B" w:rsidRDefault="00F06B4C" w:rsidP="005A47D2">
            <w:pPr>
              <w:pStyle w:val="Example"/>
            </w:pPr>
            <w:r w:rsidRPr="0047458B">
              <w:rPr>
                <w:i/>
              </w:rPr>
              <w:t>b</w:t>
            </w:r>
            <w:r w:rsidRPr="0047458B">
              <w:t xml:space="preserve"> = 7, </w:t>
            </w:r>
            <w:r w:rsidRPr="0047458B">
              <w:rPr>
                <w:i/>
              </w:rPr>
              <w:t>ac</w:t>
            </w:r>
            <w:r w:rsidRPr="0047458B">
              <w:t xml:space="preserve"> = 12</w:t>
            </w:r>
          </w:p>
          <w:p w14:paraId="2022761D" w14:textId="77777777" w:rsidR="00132146" w:rsidRPr="0047458B" w:rsidRDefault="00132146" w:rsidP="005A47D2">
            <w:pPr>
              <w:pStyle w:val="Example"/>
            </w:pPr>
          </w:p>
          <w:p w14:paraId="6C3A828E" w14:textId="77777777" w:rsidR="00F06B4C" w:rsidRPr="0047458B" w:rsidRDefault="00F06B4C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4</w:t>
            </w:r>
            <w:r w:rsidRPr="0047458B">
              <w:rPr>
                <w:i/>
              </w:rPr>
              <w:t>x</w:t>
            </w:r>
            <w:r w:rsidRPr="0047458B">
              <w:t xml:space="preserve"> + 3</w:t>
            </w:r>
            <w:r w:rsidRPr="0047458B">
              <w:rPr>
                <w:i/>
              </w:rPr>
              <w:t>x</w:t>
            </w:r>
            <w:r w:rsidRPr="0047458B">
              <w:t xml:space="preserve"> + 12 = 0</w:t>
            </w:r>
          </w:p>
          <w:p w14:paraId="1BAF7E45" w14:textId="77777777" w:rsidR="00F06B4C" w:rsidRPr="0047458B" w:rsidRDefault="00F06B4C" w:rsidP="005A47D2">
            <w:pPr>
              <w:pStyle w:val="Example"/>
            </w:pPr>
          </w:p>
          <w:p w14:paraId="368BDA22" w14:textId="77777777" w:rsidR="00F06B4C" w:rsidRPr="0047458B" w:rsidRDefault="00F06B4C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 + 3(</w:t>
            </w:r>
            <w:r w:rsidRPr="0047458B">
              <w:rPr>
                <w:i/>
              </w:rPr>
              <w:t>x</w:t>
            </w:r>
            <w:r w:rsidRPr="0047458B">
              <w:t xml:space="preserve"> + 4) = 0</w:t>
            </w:r>
          </w:p>
          <w:p w14:paraId="2E3C259E" w14:textId="77777777" w:rsidR="00F06B4C" w:rsidRPr="0047458B" w:rsidRDefault="00F06B4C" w:rsidP="005A47D2">
            <w:pPr>
              <w:pStyle w:val="Example"/>
            </w:pPr>
          </w:p>
          <w:p w14:paraId="547BDB04" w14:textId="77777777" w:rsidR="00F06B4C" w:rsidRPr="0047458B" w:rsidRDefault="00F06B4C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(</w:t>
            </w:r>
            <w:r w:rsidRPr="0047458B">
              <w:rPr>
                <w:i/>
              </w:rPr>
              <w:t>x</w:t>
            </w:r>
            <w:r w:rsidRPr="0047458B">
              <w:t xml:space="preserve"> + 3) = 0</w:t>
            </w:r>
          </w:p>
          <w:p w14:paraId="2E8E0045" w14:textId="77777777" w:rsidR="00F06B4C" w:rsidRPr="0047458B" w:rsidRDefault="00F06B4C" w:rsidP="005A47D2">
            <w:pPr>
              <w:pStyle w:val="Example"/>
            </w:pPr>
            <w:r w:rsidRPr="0047458B">
              <w:t>So (</w:t>
            </w:r>
            <w:r w:rsidRPr="0047458B">
              <w:rPr>
                <w:i/>
              </w:rPr>
              <w:t>x</w:t>
            </w:r>
            <w:r w:rsidRPr="0047458B">
              <w:t xml:space="preserve"> + 4)</w:t>
            </w:r>
            <w:r w:rsidRPr="0047458B">
              <w:rPr>
                <w:i/>
              </w:rPr>
              <w:t xml:space="preserve"> </w:t>
            </w:r>
            <w:r w:rsidRPr="0047458B">
              <w:t>= 0 or 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+</w:t>
            </w:r>
            <w:r w:rsidRPr="0047458B">
              <w:t xml:space="preserve"> 3) = 0</w:t>
            </w:r>
          </w:p>
          <w:p w14:paraId="18AD2C6A" w14:textId="77777777" w:rsidR="00F06B4C" w:rsidRDefault="00F06B4C" w:rsidP="005A47D2">
            <w:pPr>
              <w:pStyle w:val="Example"/>
            </w:pPr>
          </w:p>
          <w:p w14:paraId="7365309E" w14:textId="77777777" w:rsidR="0047458B" w:rsidRPr="0047458B" w:rsidRDefault="0047458B" w:rsidP="005A47D2">
            <w:pPr>
              <w:pStyle w:val="Example"/>
            </w:pPr>
          </w:p>
          <w:p w14:paraId="3F826997" w14:textId="77777777" w:rsidR="00F06B4C" w:rsidRPr="0047458B" w:rsidRDefault="00F06B4C" w:rsidP="005A47D2">
            <w:pPr>
              <w:pStyle w:val="Example"/>
            </w:pPr>
            <w:r w:rsidRPr="0047458B">
              <w:t xml:space="preserve">Therefore </w:t>
            </w:r>
            <w:r w:rsidRPr="0047458B">
              <w:rPr>
                <w:i/>
              </w:rPr>
              <w:t xml:space="preserve">x </w:t>
            </w:r>
            <w:r w:rsidRPr="0047458B">
              <w:t xml:space="preserve">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4 or 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>3</w:t>
            </w:r>
          </w:p>
        </w:tc>
        <w:tc>
          <w:tcPr>
            <w:tcW w:w="3776" w:type="dxa"/>
          </w:tcPr>
          <w:p w14:paraId="0919A3F8" w14:textId="71D75E04" w:rsidR="00F06B4C" w:rsidRPr="0047458B" w:rsidRDefault="00F06B4C" w:rsidP="00F06B4C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 xml:space="preserve">Factorise the quadratic equation. Work out the two factors of </w:t>
            </w:r>
            <w:r w:rsidRPr="0047458B">
              <w:rPr>
                <w:i/>
              </w:rPr>
              <w:t>ac</w:t>
            </w:r>
            <w:r w:rsidRPr="0047458B">
              <w:t xml:space="preserve"> = 12 which add to give you </w:t>
            </w:r>
            <w:r w:rsidRPr="0047458B">
              <w:rPr>
                <w:i/>
              </w:rPr>
              <w:t>b</w:t>
            </w:r>
            <w:r w:rsidRPr="0047458B">
              <w:t xml:space="preserve"> = 7. </w:t>
            </w:r>
            <w:r w:rsidRPr="0047458B">
              <w:br/>
              <w:t>(4 and 3)</w:t>
            </w:r>
          </w:p>
          <w:p w14:paraId="37B419F7" w14:textId="7E6953E1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Rewrite the </w:t>
            </w:r>
            <w:r w:rsidRPr="0047458B">
              <w:rPr>
                <w:i/>
              </w:rPr>
              <w:t xml:space="preserve">b </w:t>
            </w:r>
            <w:r w:rsidRPr="0047458B">
              <w:t>term (7</w:t>
            </w:r>
            <w:r w:rsidRPr="0047458B">
              <w:rPr>
                <w:i/>
              </w:rPr>
              <w:t>x</w:t>
            </w:r>
            <w:r w:rsidRPr="0047458B">
              <w:t>) using these two factors.</w:t>
            </w:r>
          </w:p>
          <w:p w14:paraId="1354ED67" w14:textId="253DE29A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Factorise the first two terms and the last two terms.</w:t>
            </w:r>
          </w:p>
          <w:p w14:paraId="3C2445A3" w14:textId="21F515C5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 is a factor of both terms.</w:t>
            </w:r>
          </w:p>
          <w:p w14:paraId="3D9B11DF" w14:textId="77777777" w:rsidR="0047458B" w:rsidRDefault="00F06B4C" w:rsidP="00F06B4C">
            <w:pPr>
              <w:pStyle w:val="Examplefollow"/>
            </w:pPr>
            <w:r w:rsidRPr="0047458B">
              <w:rPr>
                <w:b/>
              </w:rPr>
              <w:t>5</w:t>
            </w:r>
            <w:r w:rsidRPr="0047458B">
              <w:rPr>
                <w:b/>
              </w:rPr>
              <w:tab/>
            </w:r>
            <w:r w:rsidRPr="0047458B">
              <w:t xml:space="preserve">When two values multiply to make zero, at least one of the values must be zero. </w:t>
            </w:r>
          </w:p>
          <w:p w14:paraId="5690410D" w14:textId="607E969F" w:rsidR="00F06B4C" w:rsidRPr="0047458B" w:rsidRDefault="0047458B" w:rsidP="00F06B4C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="00F06B4C" w:rsidRPr="0047458B">
              <w:t>Solve these two equations.</w:t>
            </w:r>
          </w:p>
        </w:tc>
      </w:tr>
    </w:tbl>
    <w:p w14:paraId="6E3EB444" w14:textId="77777777" w:rsidR="00F06B4C" w:rsidRPr="0047458B" w:rsidRDefault="00F06B4C" w:rsidP="00F06B4C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7E146FEA" w14:textId="77777777" w:rsidR="001816DF" w:rsidRDefault="001816DF">
      <w:pPr>
        <w:rPr>
          <w:b/>
        </w:rPr>
      </w:pPr>
      <w:r>
        <w:rPr>
          <w:b/>
        </w:rPr>
        <w:br w:type="page"/>
      </w:r>
    </w:p>
    <w:p w14:paraId="059E702C" w14:textId="4183F32A" w:rsidR="00F06B4C" w:rsidRPr="0047458B" w:rsidRDefault="00F06B4C" w:rsidP="00F06B4C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lastRenderedPageBreak/>
        <w:t>Example 3</w:t>
      </w:r>
      <w:r w:rsidRPr="0047458B">
        <w:rPr>
          <w:b/>
        </w:rPr>
        <w:tab/>
      </w:r>
      <w:r w:rsidRPr="0047458B">
        <w:t>Solve 9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− 16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78454D5F" w14:textId="77777777" w:rsidTr="00F06B4C">
        <w:tc>
          <w:tcPr>
            <w:tcW w:w="3827" w:type="dxa"/>
          </w:tcPr>
          <w:p w14:paraId="545CA800" w14:textId="77777777" w:rsidR="00F06B4C" w:rsidRPr="0047458B" w:rsidRDefault="00F06B4C" w:rsidP="00F06B4C">
            <w:pPr>
              <w:pStyle w:val="Exampleline1"/>
            </w:pPr>
            <w:r w:rsidRPr="0047458B">
              <w:t>9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− 16 = 0</w:t>
            </w:r>
          </w:p>
          <w:p w14:paraId="681C4DF6" w14:textId="77777777" w:rsidR="00F06B4C" w:rsidRPr="0047458B" w:rsidRDefault="00F06B4C" w:rsidP="005A47D2">
            <w:pPr>
              <w:pStyle w:val="Example"/>
            </w:pPr>
            <w:r w:rsidRPr="0047458B">
              <w:t>(3</w:t>
            </w:r>
            <w:r w:rsidRPr="0047458B">
              <w:rPr>
                <w:i/>
              </w:rPr>
              <w:t>x</w:t>
            </w:r>
            <w:r w:rsidRPr="0047458B">
              <w:t xml:space="preserve"> + 4)(3</w:t>
            </w:r>
            <w:r w:rsidRPr="0047458B">
              <w:rPr>
                <w:i/>
              </w:rPr>
              <w:t>x</w:t>
            </w:r>
            <w:r w:rsidRPr="0047458B">
              <w:t xml:space="preserve"> – 4) = 0</w:t>
            </w:r>
          </w:p>
          <w:p w14:paraId="20E7BE38" w14:textId="77777777" w:rsidR="00F06B4C" w:rsidRPr="0047458B" w:rsidRDefault="00F06B4C" w:rsidP="005A47D2">
            <w:pPr>
              <w:pStyle w:val="Example"/>
            </w:pPr>
          </w:p>
          <w:p w14:paraId="46CF610B" w14:textId="77777777" w:rsidR="00F06B4C" w:rsidRPr="0047458B" w:rsidRDefault="00F06B4C" w:rsidP="005A47D2">
            <w:pPr>
              <w:pStyle w:val="Example"/>
            </w:pPr>
            <w:r w:rsidRPr="0047458B">
              <w:t>So (3</w:t>
            </w:r>
            <w:r w:rsidRPr="0047458B">
              <w:rPr>
                <w:i/>
              </w:rPr>
              <w:t>x</w:t>
            </w:r>
            <w:r w:rsidRPr="0047458B">
              <w:t xml:space="preserve"> + 4) = 0 or (3</w:t>
            </w:r>
            <w:r w:rsidRPr="0047458B">
              <w:rPr>
                <w:i/>
              </w:rPr>
              <w:t>x</w:t>
            </w:r>
            <w:r w:rsidRPr="0047458B">
              <w:t xml:space="preserve"> – 4) = 0</w:t>
            </w:r>
          </w:p>
          <w:p w14:paraId="2FA7C902" w14:textId="77777777" w:rsidR="00132146" w:rsidRPr="0047458B" w:rsidRDefault="00132146" w:rsidP="005A47D2">
            <w:pPr>
              <w:pStyle w:val="Example"/>
            </w:pPr>
          </w:p>
          <w:p w14:paraId="1CCAAA8E" w14:textId="77777777" w:rsidR="00F06B4C" w:rsidRPr="0047458B" w:rsidRDefault="0047458B" w:rsidP="005A47D2">
            <w:pPr>
              <w:pStyle w:val="Example"/>
            </w:pPr>
            <w:r w:rsidRPr="0047458B">
              <w:rPr>
                <w:position w:val="-22"/>
              </w:rPr>
              <w:object w:dxaOrig="700" w:dyaOrig="580" w14:anchorId="0B069D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25pt;height:29.25pt" o:ole="">
                  <v:imagedata r:id="rId8" o:title=""/>
                </v:shape>
                <o:OLEObject Type="Embed" ProgID="Equation.DSMT4" ShapeID="_x0000_i1025" DrawAspect="Content" ObjectID="_1566119909" r:id="rId9"/>
              </w:object>
            </w:r>
            <w:r w:rsidR="00F06B4C" w:rsidRPr="0047458B">
              <w:t xml:space="preserve"> or </w:t>
            </w:r>
            <w:r w:rsidRPr="0047458B">
              <w:rPr>
                <w:position w:val="-22"/>
              </w:rPr>
              <w:object w:dxaOrig="560" w:dyaOrig="580" w14:anchorId="17C3FA0E">
                <v:shape id="_x0000_i1026" type="#_x0000_t75" style="width:27.75pt;height:29.25pt" o:ole="">
                  <v:imagedata r:id="rId10" o:title=""/>
                </v:shape>
                <o:OLEObject Type="Embed" ProgID="Equation.DSMT4" ShapeID="_x0000_i1026" DrawAspect="Content" ObjectID="_1566119910" r:id="rId11"/>
              </w:object>
            </w:r>
          </w:p>
        </w:tc>
        <w:tc>
          <w:tcPr>
            <w:tcW w:w="3776" w:type="dxa"/>
          </w:tcPr>
          <w:p w14:paraId="25FDCEF9" w14:textId="6BC118BA" w:rsidR="00F06B4C" w:rsidRPr="0047458B" w:rsidRDefault="00F06B4C" w:rsidP="00F06B4C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>Factorise the quadratic equation. This is the difference of two squares as the two terms are (3</w:t>
            </w:r>
            <w:r w:rsidRPr="0047458B">
              <w:rPr>
                <w:i/>
              </w:rPr>
              <w:t>x</w:t>
            </w:r>
            <w:proofErr w:type="gramStart"/>
            <w:r w:rsidRPr="0047458B">
              <w:t>)</w:t>
            </w:r>
            <w:r w:rsidRPr="0047458B">
              <w:rPr>
                <w:vertAlign w:val="superscript"/>
              </w:rPr>
              <w:t>2</w:t>
            </w:r>
            <w:proofErr w:type="gramEnd"/>
            <w:r w:rsidRPr="0047458B">
              <w:t xml:space="preserve"> and (4)</w:t>
            </w:r>
            <w:r w:rsidRPr="0047458B">
              <w:rPr>
                <w:vertAlign w:val="superscript"/>
              </w:rPr>
              <w:t>2</w:t>
            </w:r>
            <w:r w:rsidRPr="0047458B">
              <w:t>.</w:t>
            </w:r>
          </w:p>
          <w:p w14:paraId="14F9E194" w14:textId="370ACC2D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>When two values multiply to make zero, at least one of the values must be zero.</w:t>
            </w:r>
          </w:p>
          <w:p w14:paraId="514FAA4E" w14:textId="4F78BC60" w:rsidR="00F06B4C" w:rsidRPr="0047458B" w:rsidRDefault="00F06B4C" w:rsidP="00F06B4C">
            <w:pPr>
              <w:pStyle w:val="Examplefollow"/>
              <w:rPr>
                <w:b/>
                <w:sz w:val="20"/>
                <w:szCs w:val="20"/>
              </w:rPr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Solve these two equations.</w:t>
            </w:r>
          </w:p>
        </w:tc>
      </w:tr>
    </w:tbl>
    <w:p w14:paraId="32745D2A" w14:textId="6CECA376" w:rsidR="00F06B4C" w:rsidRPr="0047458B" w:rsidRDefault="00F06B4C" w:rsidP="00F06B4C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4</w:t>
      </w:r>
      <w:r w:rsidRPr="0047458B">
        <w:rPr>
          <w:b/>
        </w:rPr>
        <w:tab/>
      </w:r>
      <w:r w:rsidRPr="0047458B">
        <w:t>Solve 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− 5</w:t>
      </w:r>
      <w:r w:rsidRPr="0047458B">
        <w:rPr>
          <w:i/>
        </w:rPr>
        <w:t>x</w:t>
      </w:r>
      <w:r w:rsidRPr="0047458B">
        <w:t xml:space="preserve"> − 12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39B4F847" w14:textId="77777777" w:rsidTr="00132146">
        <w:trPr>
          <w:trHeight w:val="3549"/>
        </w:trPr>
        <w:tc>
          <w:tcPr>
            <w:tcW w:w="3827" w:type="dxa"/>
          </w:tcPr>
          <w:p w14:paraId="60DC90C8" w14:textId="77777777" w:rsidR="00F06B4C" w:rsidRPr="0047458B" w:rsidRDefault="00F06B4C" w:rsidP="00F06B4C">
            <w:pPr>
              <w:pStyle w:val="Exampleline1"/>
            </w:pPr>
            <w:r w:rsidRPr="0047458B">
              <w:rPr>
                <w:i/>
              </w:rPr>
              <w:t>b</w:t>
            </w:r>
            <w:r w:rsidRPr="0047458B">
              <w:t xml:space="preserve"> = −5, </w:t>
            </w:r>
            <w:r w:rsidRPr="0047458B">
              <w:rPr>
                <w:i/>
              </w:rPr>
              <w:t>ac</w:t>
            </w:r>
            <w:r w:rsidRPr="0047458B">
              <w:t xml:space="preserve"> = −24</w:t>
            </w:r>
          </w:p>
          <w:p w14:paraId="08AB2559" w14:textId="77777777" w:rsidR="00F06B4C" w:rsidRPr="0047458B" w:rsidRDefault="00F06B4C" w:rsidP="005A47D2">
            <w:pPr>
              <w:pStyle w:val="Example"/>
            </w:pPr>
          </w:p>
          <w:p w14:paraId="28C46EE5" w14:textId="77777777" w:rsidR="00F06B4C" w:rsidRPr="0047458B" w:rsidRDefault="00F06B4C" w:rsidP="005A47D2">
            <w:pPr>
              <w:pStyle w:val="Example"/>
            </w:pPr>
          </w:p>
          <w:p w14:paraId="12DF1D70" w14:textId="77777777" w:rsidR="00F06B4C" w:rsidRPr="0047458B" w:rsidRDefault="00F06B4C" w:rsidP="005A47D2">
            <w:pPr>
              <w:pStyle w:val="Example"/>
            </w:pPr>
          </w:p>
          <w:p w14:paraId="147907CA" w14:textId="77777777" w:rsidR="00F06B4C" w:rsidRPr="0047458B" w:rsidRDefault="00F06B4C" w:rsidP="005A47D2">
            <w:pPr>
              <w:pStyle w:val="Example"/>
            </w:pPr>
            <w:r w:rsidRPr="0047458B">
              <w:t>So 2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− 8</w:t>
            </w:r>
            <w:r w:rsidRPr="0047458B">
              <w:rPr>
                <w:i/>
              </w:rPr>
              <w:t>x</w:t>
            </w:r>
            <w:r w:rsidRPr="0047458B">
              <w:t xml:space="preserve"> + 3</w:t>
            </w:r>
            <w:r w:rsidRPr="0047458B">
              <w:rPr>
                <w:i/>
              </w:rPr>
              <w:t>x</w:t>
            </w:r>
            <w:r w:rsidRPr="0047458B">
              <w:t xml:space="preserve"> – 12 = 0</w:t>
            </w:r>
          </w:p>
          <w:p w14:paraId="022C8968" w14:textId="77777777" w:rsidR="00F06B4C" w:rsidRPr="0047458B" w:rsidRDefault="00F06B4C" w:rsidP="005A47D2">
            <w:pPr>
              <w:pStyle w:val="Example"/>
            </w:pPr>
          </w:p>
          <w:p w14:paraId="01A01707" w14:textId="77777777" w:rsidR="00F06B4C" w:rsidRPr="0047458B" w:rsidRDefault="00F06B4C" w:rsidP="005A47D2">
            <w:pPr>
              <w:pStyle w:val="Example"/>
            </w:pPr>
            <w:r w:rsidRPr="0047458B">
              <w:t>2</w:t>
            </w:r>
            <w:r w:rsidRPr="0047458B">
              <w:rPr>
                <w:i/>
              </w:rPr>
              <w:t>x</w:t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− 4) + 3(</w:t>
            </w:r>
            <w:r w:rsidRPr="0047458B">
              <w:rPr>
                <w:i/>
              </w:rPr>
              <w:t>x</w:t>
            </w:r>
            <w:r w:rsidRPr="0047458B">
              <w:t xml:space="preserve"> − 4) = 0</w:t>
            </w:r>
          </w:p>
          <w:p w14:paraId="75A01C84" w14:textId="77777777" w:rsidR="00F06B4C" w:rsidRPr="0047458B" w:rsidRDefault="00F06B4C" w:rsidP="005A47D2">
            <w:pPr>
              <w:pStyle w:val="Example"/>
            </w:pPr>
          </w:p>
          <w:p w14:paraId="1A72F4E7" w14:textId="77777777" w:rsidR="00F06B4C" w:rsidRPr="0047458B" w:rsidRDefault="00F06B4C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– 4)(2</w:t>
            </w:r>
            <w:r w:rsidRPr="0047458B">
              <w:rPr>
                <w:i/>
              </w:rPr>
              <w:t>x</w:t>
            </w:r>
            <w:r w:rsidRPr="0047458B">
              <w:t xml:space="preserve"> + 3) = 0</w:t>
            </w:r>
          </w:p>
          <w:p w14:paraId="4729F971" w14:textId="4E8DC308" w:rsidR="00F06B4C" w:rsidRPr="0047458B" w:rsidRDefault="00F06B4C" w:rsidP="005A47D2">
            <w:pPr>
              <w:pStyle w:val="Example"/>
            </w:pPr>
            <w:r w:rsidRPr="0047458B">
              <w:t>So (</w:t>
            </w:r>
            <w:r w:rsidRPr="0047458B">
              <w:rPr>
                <w:i/>
              </w:rPr>
              <w:t>x</w:t>
            </w:r>
            <w:r w:rsidRPr="0047458B">
              <w:t xml:space="preserve"> – 4) = 0 or (2</w:t>
            </w:r>
            <w:r w:rsidRPr="0047458B">
              <w:rPr>
                <w:i/>
              </w:rPr>
              <w:t>x</w:t>
            </w:r>
            <w:r w:rsidRPr="0047458B">
              <w:t xml:space="preserve"> +3) = 0</w:t>
            </w:r>
          </w:p>
          <w:p w14:paraId="318A7971" w14:textId="77777777" w:rsidR="00132146" w:rsidRPr="0047458B" w:rsidRDefault="00132146" w:rsidP="005A47D2">
            <w:pPr>
              <w:pStyle w:val="Example"/>
            </w:pPr>
          </w:p>
          <w:p w14:paraId="02272046" w14:textId="77777777" w:rsidR="00F06B4C" w:rsidRPr="0047458B" w:rsidRDefault="00F06B4C" w:rsidP="005A47D2">
            <w:pPr>
              <w:pStyle w:val="Example"/>
            </w:pPr>
            <w:r w:rsidRPr="0047458B">
              <w:rPr>
                <w:position w:val="-6"/>
              </w:rPr>
              <w:object w:dxaOrig="560" w:dyaOrig="279" w14:anchorId="3B015ECC">
                <v:shape id="_x0000_i1027" type="#_x0000_t75" style="width:28.5pt;height:14.25pt" o:ole="">
                  <v:imagedata r:id="rId12" o:title=""/>
                </v:shape>
                <o:OLEObject Type="Embed" ProgID="Equation.DSMT4" ShapeID="_x0000_i1027" DrawAspect="Content" ObjectID="_1566119911" r:id="rId13"/>
              </w:object>
            </w:r>
            <w:r w:rsidRPr="0047458B">
              <w:t xml:space="preserve"> or </w:t>
            </w:r>
            <w:r w:rsidR="0047458B" w:rsidRPr="0047458B">
              <w:rPr>
                <w:position w:val="-22"/>
              </w:rPr>
              <w:object w:dxaOrig="700" w:dyaOrig="580" w14:anchorId="3E9E7ADF">
                <v:shape id="_x0000_i1028" type="#_x0000_t75" style="width:35.25pt;height:29.25pt" o:ole="">
                  <v:imagedata r:id="rId14" o:title=""/>
                </v:shape>
                <o:OLEObject Type="Embed" ProgID="Equation.DSMT4" ShapeID="_x0000_i1028" DrawAspect="Content" ObjectID="_1566119912" r:id="rId15"/>
              </w:object>
            </w:r>
          </w:p>
        </w:tc>
        <w:tc>
          <w:tcPr>
            <w:tcW w:w="3776" w:type="dxa"/>
          </w:tcPr>
          <w:p w14:paraId="320DD986" w14:textId="6E8C8565" w:rsidR="00F06B4C" w:rsidRPr="0047458B" w:rsidRDefault="00F06B4C" w:rsidP="00132146">
            <w:pPr>
              <w:pStyle w:val="Exampleline1indent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>Factorise the quadratic equation.</w:t>
            </w:r>
            <w:r w:rsidR="00132146" w:rsidRPr="0047458B">
              <w:br/>
            </w:r>
            <w:r w:rsidRPr="0047458B">
              <w:t xml:space="preserve">Work out the two factors of </w:t>
            </w:r>
            <w:r w:rsidRPr="0047458B">
              <w:rPr>
                <w:i/>
              </w:rPr>
              <w:t>ac</w:t>
            </w:r>
            <w:r w:rsidRPr="0047458B">
              <w:t xml:space="preserve"> = −24 which add to give you </w:t>
            </w:r>
            <w:r w:rsidRPr="0047458B">
              <w:rPr>
                <w:i/>
              </w:rPr>
              <w:t>b</w:t>
            </w:r>
            <w:r w:rsidRPr="0047458B">
              <w:t xml:space="preserve"> = −5. </w:t>
            </w:r>
            <w:r w:rsidRPr="0047458B">
              <w:br/>
              <w:t>(−8 and 3)</w:t>
            </w:r>
          </w:p>
          <w:p w14:paraId="585EB715" w14:textId="633E94DF" w:rsidR="00F06B4C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Rewrite the </w:t>
            </w:r>
            <w:r w:rsidRPr="0047458B">
              <w:rPr>
                <w:i/>
              </w:rPr>
              <w:t xml:space="preserve">b </w:t>
            </w:r>
            <w:r w:rsidRPr="0047458B">
              <w:t>term (</w:t>
            </w:r>
            <w:r w:rsidRPr="0047458B">
              <w:rPr>
                <w:rFonts w:cs="Times New Roman"/>
              </w:rPr>
              <w:t>−</w:t>
            </w:r>
            <w:r w:rsidR="00132146" w:rsidRPr="0047458B">
              <w:t>5</w:t>
            </w:r>
            <w:r w:rsidRPr="0047458B">
              <w:rPr>
                <w:i/>
              </w:rPr>
              <w:t>x</w:t>
            </w:r>
            <w:r w:rsidRPr="0047458B">
              <w:t>) using these two factors.</w:t>
            </w:r>
          </w:p>
          <w:p w14:paraId="44A28376" w14:textId="0FA3C8A3" w:rsidR="00F06B4C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Factorise the first two terms and the last two terms.</w:t>
            </w:r>
          </w:p>
          <w:p w14:paraId="299A0FC0" w14:textId="5D078259" w:rsidR="00F06B4C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− 4) is a factor of both terms.</w:t>
            </w:r>
          </w:p>
          <w:p w14:paraId="2F7FD656" w14:textId="77777777" w:rsidR="00132146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5</w:t>
            </w:r>
            <w:r w:rsidRPr="0047458B">
              <w:rPr>
                <w:b/>
              </w:rPr>
              <w:tab/>
            </w:r>
            <w:r w:rsidRPr="0047458B">
              <w:t xml:space="preserve">When two values multiply to make zero, at least one of the values must be zero. </w:t>
            </w:r>
          </w:p>
          <w:p w14:paraId="165AEFFA" w14:textId="20B3ECA7" w:rsidR="00F06B4C" w:rsidRPr="0047458B" w:rsidRDefault="00132146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6</w:t>
            </w:r>
            <w:r w:rsidRPr="0047458B">
              <w:tab/>
            </w:r>
            <w:r w:rsidR="00F06B4C" w:rsidRPr="0047458B">
              <w:t>Solve these two equations.</w:t>
            </w:r>
          </w:p>
        </w:tc>
      </w:tr>
    </w:tbl>
    <w:p w14:paraId="38F01137" w14:textId="1F674C68" w:rsidR="00F11D5F" w:rsidRPr="0047458B" w:rsidRDefault="00F11D5F" w:rsidP="00B958B8">
      <w:pPr>
        <w:pStyle w:val="Qheading"/>
      </w:pPr>
      <w:r w:rsidRPr="0047458B">
        <w:t>Practice</w:t>
      </w:r>
    </w:p>
    <w:p w14:paraId="1B375994" w14:textId="429350E8" w:rsidR="004D7D60" w:rsidRPr="0047458B" w:rsidRDefault="00993814" w:rsidP="00F06B4C">
      <w:pPr>
        <w:pStyle w:val="Question1stline"/>
      </w:pPr>
      <w:r w:rsidRPr="0047458B">
        <w:rPr>
          <w:b/>
        </w:rPr>
        <w:t>1</w:t>
      </w:r>
      <w:r w:rsidRPr="0047458B">
        <w:tab/>
      </w:r>
      <w:r w:rsidR="00F06B4C" w:rsidRPr="0047458B">
        <w:t>Solve</w:t>
      </w:r>
    </w:p>
    <w:p w14:paraId="7AA261EA" w14:textId="6B722B77" w:rsidR="00F06B4C" w:rsidRPr="0047458B" w:rsidRDefault="00F06B4C" w:rsidP="00A25F6F">
      <w:pPr>
        <w:pStyle w:val="Questionfollowline"/>
      </w:pPr>
      <w:r w:rsidRPr="0047458B">
        <w:tab/>
      </w:r>
      <w:proofErr w:type="gramStart"/>
      <w:r w:rsidRPr="0047458B">
        <w:rPr>
          <w:b/>
        </w:rPr>
        <w:t>a</w:t>
      </w:r>
      <w:proofErr w:type="gramEnd"/>
      <w:r w:rsidRPr="0047458B">
        <w:tab/>
        <w:t>6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4</w:t>
      </w:r>
      <w:r w:rsidRPr="0047458B">
        <w:rPr>
          <w:i/>
        </w:rPr>
        <w:t>x</w:t>
      </w:r>
      <w:r w:rsidR="00132146" w:rsidRPr="0047458B">
        <w:t xml:space="preserve"> = 0</w:t>
      </w:r>
      <w:r w:rsidRPr="0047458B">
        <w:tab/>
      </w:r>
      <w:r w:rsidRPr="0047458B">
        <w:rPr>
          <w:b/>
        </w:rPr>
        <w:t>b</w:t>
      </w:r>
      <w:r w:rsidRPr="0047458B">
        <w:tab/>
        <w:t>28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="00A25F6F" w:rsidRPr="0047458B">
        <w:t xml:space="preserve"> – 21</w:t>
      </w:r>
      <w:r w:rsidR="00A25F6F" w:rsidRPr="0047458B">
        <w:rPr>
          <w:i/>
        </w:rPr>
        <w:t>x</w:t>
      </w:r>
      <w:r w:rsidR="00A25F6F" w:rsidRPr="0047458B">
        <w:t xml:space="preserve"> = 0</w:t>
      </w:r>
    </w:p>
    <w:p w14:paraId="7932F271" w14:textId="1E2A926F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7</w:t>
      </w:r>
      <w:r w:rsidRPr="0047458B">
        <w:rPr>
          <w:i/>
        </w:rPr>
        <w:t>x</w:t>
      </w:r>
      <w:r w:rsidRPr="0047458B">
        <w:t xml:space="preserve"> + 10 = 0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5</w:t>
      </w:r>
      <w:r w:rsidRPr="0047458B">
        <w:rPr>
          <w:i/>
        </w:rPr>
        <w:t>x</w:t>
      </w:r>
      <w:r w:rsidRPr="0047458B">
        <w:t xml:space="preserve"> + 6 = 0</w:t>
      </w:r>
    </w:p>
    <w:p w14:paraId="473A2F04" w14:textId="4ADB30F0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</w:t>
      </w:r>
      <w:r w:rsidRPr="0047458B">
        <w:rPr>
          <w:i/>
        </w:rPr>
        <w:t>x</w:t>
      </w:r>
      <w:r w:rsidRPr="0047458B">
        <w:t xml:space="preserve"> – 4 = 0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10 = 0</w:t>
      </w:r>
    </w:p>
    <w:p w14:paraId="7BB787A1" w14:textId="17C908F2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0</w:t>
      </w:r>
      <w:r w:rsidRPr="0047458B">
        <w:rPr>
          <w:i/>
        </w:rPr>
        <w:t>x</w:t>
      </w:r>
      <w:r w:rsidRPr="0047458B">
        <w:t xml:space="preserve"> + 24 = 0</w:t>
      </w:r>
      <w:r w:rsidRPr="0047458B">
        <w:tab/>
      </w:r>
      <w:r w:rsidRPr="0047458B">
        <w:rPr>
          <w:b/>
        </w:rPr>
        <w:t>h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6 = 0</w:t>
      </w:r>
    </w:p>
    <w:p w14:paraId="33D1EEF5" w14:textId="3511F9FF" w:rsidR="00A25F6F" w:rsidRPr="0047458B" w:rsidRDefault="00A25F6F" w:rsidP="00A25F6F">
      <w:pPr>
        <w:pStyle w:val="Questionfollowline"/>
      </w:pPr>
      <w:r w:rsidRPr="0047458B">
        <w:tab/>
      </w:r>
      <w:proofErr w:type="spellStart"/>
      <w:r w:rsidRPr="0047458B">
        <w:rPr>
          <w:b/>
        </w:rPr>
        <w:t>i</w:t>
      </w:r>
      <w:proofErr w:type="spellEnd"/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28 = 0</w:t>
      </w:r>
      <w:r w:rsidRPr="0047458B">
        <w:tab/>
      </w:r>
      <w:r w:rsidRPr="0047458B">
        <w:rPr>
          <w:b/>
        </w:rPr>
        <w:t>j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6</w:t>
      </w:r>
      <w:r w:rsidRPr="0047458B">
        <w:rPr>
          <w:i/>
        </w:rPr>
        <w:t>x</w:t>
      </w:r>
      <w:r w:rsidRPr="0047458B">
        <w:t xml:space="preserve"> + 9 = 0</w:t>
      </w:r>
    </w:p>
    <w:p w14:paraId="74567D4D" w14:textId="7345646B" w:rsidR="00A25F6F" w:rsidRPr="0047458B" w:rsidRDefault="00A25F6F" w:rsidP="00A25F6F">
      <w:pPr>
        <w:pStyle w:val="Questionfollowline"/>
      </w:pPr>
      <w:r w:rsidRPr="0047458B">
        <w:tab/>
      </w:r>
      <w:proofErr w:type="gramStart"/>
      <w:r w:rsidRPr="0047458B">
        <w:rPr>
          <w:b/>
        </w:rPr>
        <w:t>k</w:t>
      </w:r>
      <w:proofErr w:type="gramEnd"/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7</w:t>
      </w:r>
      <w:r w:rsidRPr="0047458B">
        <w:rPr>
          <w:i/>
        </w:rPr>
        <w:t>x</w:t>
      </w:r>
      <w:r w:rsidRPr="0047458B">
        <w:t xml:space="preserve"> – 4 = 0</w:t>
      </w:r>
      <w:r w:rsidRPr="0047458B">
        <w:tab/>
      </w:r>
      <w:r w:rsidRPr="0047458B">
        <w:rPr>
          <w:b/>
        </w:rPr>
        <w:t>l</w:t>
      </w:r>
      <w:r w:rsidRPr="0047458B">
        <w:tab/>
        <w:t>3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3</w:t>
      </w:r>
      <w:r w:rsidRPr="0047458B">
        <w:rPr>
          <w:i/>
        </w:rPr>
        <w:t>x</w:t>
      </w:r>
      <w:r w:rsidRPr="0047458B">
        <w:t xml:space="preserve"> – 10 = 0</w:t>
      </w:r>
    </w:p>
    <w:p w14:paraId="707C7FF2" w14:textId="33F7E55B" w:rsidR="00A25F6F" w:rsidRPr="0047458B" w:rsidRDefault="00A25F6F" w:rsidP="00F06B4C">
      <w:pPr>
        <w:pStyle w:val="Question1stline"/>
      </w:pPr>
      <w:r w:rsidRPr="0047458B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826AC19" wp14:editId="66963FCD">
                <wp:simplePos x="0" y="0"/>
                <wp:positionH relativeFrom="column">
                  <wp:posOffset>4404601</wp:posOffset>
                </wp:positionH>
                <wp:positionV relativeFrom="paragraph">
                  <wp:posOffset>387350</wp:posOffset>
                </wp:positionV>
                <wp:extent cx="1069675" cy="940279"/>
                <wp:effectExtent l="0" t="0" r="16510" b="1270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69675" cy="94027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8BA09E" w14:textId="7758A6EC" w:rsidR="0047458B" w:rsidRDefault="0047458B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1F08A2A6" w14:textId="331D555E" w:rsidR="0047458B" w:rsidRPr="00A25F6F" w:rsidRDefault="0047458B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826AC1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6.8pt;margin-top:30.5pt;width:84.25pt;height:74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" fillcolor="white [3201]" strokeweight=".5pt">
                <v:textbox>
                  <w:txbxContent>
                    <w:p w14:paraId="388BA09E" w14:textId="7758A6EC" w:rsidR="0047458B" w:rsidRDefault="0047458B">
                      <w:r>
                        <w:rPr>
                          <w:b/>
                        </w:rPr>
                        <w:t>Hint</w:t>
                      </w:r>
                    </w:p>
                    <w:p w14:paraId="1F08A2A6" w14:textId="331D555E" w:rsidR="0047458B" w:rsidRPr="00A25F6F" w:rsidRDefault="0047458B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 w:rsidRPr="0047458B">
        <w:rPr>
          <w:b/>
        </w:rPr>
        <w:t>2</w:t>
      </w:r>
      <w:r w:rsidRPr="0047458B">
        <w:tab/>
        <w:t>Solve</w:t>
      </w:r>
    </w:p>
    <w:p w14:paraId="482A404D" w14:textId="578725B6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</w:t>
      </w:r>
      <w:r w:rsidRPr="0047458B">
        <w:rPr>
          <w:i/>
        </w:rPr>
        <w:t>x</w:t>
      </w:r>
      <w:r w:rsidRPr="0047458B">
        <w:t xml:space="preserve"> = 10</w: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 = 2</w:t>
      </w:r>
      <w:r w:rsidRPr="0047458B">
        <w:rPr>
          <w:i/>
        </w:rPr>
        <w:t>x</w:t>
      </w:r>
    </w:p>
    <w:p w14:paraId="76BE960C" w14:textId="6690B7F2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5</w:t>
      </w:r>
      <w:r w:rsidRPr="0047458B">
        <w:rPr>
          <w:i/>
        </w:rPr>
        <w:t>x</w:t>
      </w:r>
      <w:r w:rsidRPr="0047458B">
        <w:t xml:space="preserve"> = 24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42 = </w:t>
      </w:r>
      <w:r w:rsidRPr="0047458B">
        <w:rPr>
          <w:i/>
        </w:rPr>
        <w:t>x</w:t>
      </w:r>
    </w:p>
    <w:p w14:paraId="58EDAC9C" w14:textId="38CFDA6E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>(</w:t>
      </w:r>
      <w:r w:rsidRPr="0047458B">
        <w:rPr>
          <w:i/>
        </w:rPr>
        <w:t>x</w:t>
      </w:r>
      <w:r w:rsidRPr="0047458B">
        <w:t xml:space="preserve"> + 2) = 2</w:t>
      </w:r>
      <w:r w:rsidRPr="0047458B">
        <w:rPr>
          <w:i/>
        </w:rPr>
        <w:t>x</w:t>
      </w:r>
      <w:r w:rsidRPr="0047458B">
        <w:t xml:space="preserve"> + 25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0 = 3</w:t>
      </w:r>
      <w:r w:rsidRPr="0047458B">
        <w:rPr>
          <w:i/>
        </w:rPr>
        <w:t>x</w:t>
      </w:r>
      <w:r w:rsidRPr="0047458B">
        <w:t xml:space="preserve"> – 2</w:t>
      </w:r>
    </w:p>
    <w:p w14:paraId="2AF29F23" w14:textId="36AB315E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proofErr w:type="gramStart"/>
      <w:r w:rsidRPr="0047458B">
        <w:rPr>
          <w:i/>
        </w:rPr>
        <w:t>x</w:t>
      </w:r>
      <w:r w:rsidRPr="0047458B">
        <w:t>(</w:t>
      </w:r>
      <w:proofErr w:type="gramEnd"/>
      <w:r w:rsidRPr="0047458B">
        <w:t>3</w:t>
      </w:r>
      <w:r w:rsidRPr="0047458B">
        <w:rPr>
          <w:i/>
        </w:rPr>
        <w:t>x</w:t>
      </w:r>
      <w:r w:rsidRPr="0047458B">
        <w:t xml:space="preserve"> + 1) =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15</w:t>
      </w:r>
      <w:r w:rsidRPr="0047458B">
        <w:tab/>
      </w:r>
      <w:r w:rsidRPr="0047458B">
        <w:rPr>
          <w:b/>
        </w:rPr>
        <w:t>h</w:t>
      </w:r>
      <w:r w:rsidRPr="0047458B">
        <w:tab/>
        <w:t>3</w:t>
      </w:r>
      <w:r w:rsidRPr="0047458B">
        <w:rPr>
          <w:i/>
        </w:rPr>
        <w:t>x</w:t>
      </w:r>
      <w:r w:rsidRPr="0047458B">
        <w:t>(</w:t>
      </w:r>
      <w:r w:rsidRPr="0047458B">
        <w:rPr>
          <w:i/>
        </w:rPr>
        <w:t>x</w:t>
      </w:r>
      <w:r w:rsidRPr="0047458B">
        <w:t xml:space="preserve"> – 1) = 2(</w:t>
      </w:r>
      <w:r w:rsidRPr="0047458B">
        <w:rPr>
          <w:i/>
        </w:rPr>
        <w:t>x</w:t>
      </w:r>
      <w:r w:rsidRPr="0047458B">
        <w:t xml:space="preserve"> + 1)</w:t>
      </w:r>
    </w:p>
    <w:p w14:paraId="10E9F681" w14:textId="77777777" w:rsidR="00F06B4C" w:rsidRPr="0047458B" w:rsidRDefault="00F06B4C" w:rsidP="00F06B4C">
      <w:pPr>
        <w:pStyle w:val="Question1stline"/>
      </w:pPr>
    </w:p>
    <w:p w14:paraId="7E515E40" w14:textId="77777777" w:rsidR="00A25F6F" w:rsidRPr="0047458B" w:rsidRDefault="00A25F6F">
      <w:pPr>
        <w:rPr>
          <w:b/>
          <w:sz w:val="32"/>
        </w:rPr>
      </w:pPr>
      <w:r w:rsidRPr="0047458B">
        <w:br w:type="page"/>
      </w:r>
    </w:p>
    <w:p w14:paraId="4A53A00F" w14:textId="33F827A4" w:rsidR="00A25F6F" w:rsidRPr="0047458B" w:rsidRDefault="00A25F6F" w:rsidP="00A25F6F">
      <w:pPr>
        <w:pStyle w:val="Title"/>
        <w:rPr>
          <w:b/>
          <w:sz w:val="48"/>
        </w:rPr>
      </w:pPr>
      <w:r w:rsidRPr="0047458B">
        <w:rPr>
          <w:b/>
          <w:sz w:val="52"/>
        </w:rPr>
        <w:lastRenderedPageBreak/>
        <w:t>Solving quadratic equations by completing the square</w:t>
      </w:r>
    </w:p>
    <w:p w14:paraId="05304654" w14:textId="77777777" w:rsidR="00A25F6F" w:rsidRPr="0047458B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2806C70E" w14:textId="77777777" w:rsidR="00A25F6F" w:rsidRPr="0047458B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 w:val="24"/>
          <w:szCs w:val="20"/>
        </w:rPr>
        <w:t>A LEVEL LINKS</w:t>
      </w:r>
    </w:p>
    <w:p w14:paraId="0ABCAD55" w14:textId="2DD8BA60" w:rsidR="00A25F6F" w:rsidRPr="0047458B" w:rsidRDefault="00A25F6F" w:rsidP="001816D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Cs w:val="20"/>
        </w:rPr>
        <w:t>Scheme of work:</w:t>
      </w:r>
      <w:r w:rsidRPr="0047458B">
        <w:rPr>
          <w:szCs w:val="20"/>
        </w:rPr>
        <w:t xml:space="preserve"> 1b. Quadratic functions – factorising, solving, graphs and the discriminants </w:t>
      </w:r>
    </w:p>
    <w:p w14:paraId="03523C52" w14:textId="77777777" w:rsidR="00A25F6F" w:rsidRPr="0047458B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04E0D03D" w14:textId="77777777" w:rsidR="00A25F6F" w:rsidRPr="0047458B" w:rsidRDefault="00A25F6F" w:rsidP="00A25F6F">
      <w:pPr>
        <w:pStyle w:val="Qheading"/>
      </w:pPr>
      <w:r w:rsidRPr="0047458B">
        <w:t>Key points</w:t>
      </w:r>
    </w:p>
    <w:p w14:paraId="506853C6" w14:textId="6363C498" w:rsidR="00A25F6F" w:rsidRPr="0047458B" w:rsidRDefault="00A25F6F" w:rsidP="00A25F6F">
      <w:pPr>
        <w:pStyle w:val="ListParagraph"/>
        <w:numPr>
          <w:ilvl w:val="0"/>
          <w:numId w:val="2"/>
        </w:numPr>
      </w:pPr>
      <w:r w:rsidRPr="0047458B">
        <w:t xml:space="preserve">Completing the square lets you write a quadratic equation in the form </w:t>
      </w:r>
      <w:r w:rsidRPr="0047458B">
        <w:rPr>
          <w:i/>
        </w:rPr>
        <w:t>p</w:t>
      </w:r>
      <w:r w:rsidRPr="0047458B">
        <w:t>(</w:t>
      </w:r>
      <w:r w:rsidRPr="0047458B">
        <w:rPr>
          <w:i/>
        </w:rPr>
        <w:t>x</w:t>
      </w:r>
      <w:r w:rsidRPr="0047458B">
        <w:t xml:space="preserve"> + </w:t>
      </w:r>
      <w:r w:rsidRPr="0047458B">
        <w:rPr>
          <w:i/>
        </w:rPr>
        <w:t>q</w:t>
      </w:r>
      <w:proofErr w:type="gramStart"/>
      <w:r w:rsidRPr="0047458B">
        <w:t>)</w:t>
      </w:r>
      <w:r w:rsidRPr="0047458B">
        <w:rPr>
          <w:vertAlign w:val="superscript"/>
        </w:rPr>
        <w:t>2</w:t>
      </w:r>
      <w:proofErr w:type="gramEnd"/>
      <w:r w:rsidRPr="0047458B">
        <w:t xml:space="preserve"> + </w:t>
      </w:r>
      <w:r w:rsidRPr="0047458B">
        <w:rPr>
          <w:i/>
        </w:rPr>
        <w:t>r</w:t>
      </w:r>
      <w:r w:rsidRPr="0047458B">
        <w:t xml:space="preserve"> = 0</w:t>
      </w:r>
      <w:r w:rsidRPr="0047458B">
        <w:rPr>
          <w:i/>
        </w:rPr>
        <w:t>.</w:t>
      </w:r>
    </w:p>
    <w:p w14:paraId="4D62C3C5" w14:textId="77777777" w:rsidR="00A25F6F" w:rsidRPr="0047458B" w:rsidRDefault="00A25F6F" w:rsidP="00A25F6F">
      <w:pPr>
        <w:pStyle w:val="Qheading"/>
      </w:pPr>
      <w:r w:rsidRPr="0047458B">
        <w:t>Examples</w:t>
      </w:r>
    </w:p>
    <w:p w14:paraId="60FD4B89" w14:textId="6DABBE5C" w:rsidR="00A25F6F" w:rsidRPr="0047458B" w:rsidRDefault="00A25F6F" w:rsidP="00A25F6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5</w:t>
      </w:r>
      <w:r w:rsidRPr="0047458B">
        <w:rPr>
          <w:b/>
        </w:rPr>
        <w:tab/>
      </w:r>
      <w:r w:rsidRPr="0047458B">
        <w:t xml:space="preserve">Solve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A25F6F" w:rsidRPr="0047458B" w14:paraId="42F445B2" w14:textId="77777777" w:rsidTr="0047458B">
        <w:trPr>
          <w:trHeight w:val="3504"/>
        </w:trPr>
        <w:tc>
          <w:tcPr>
            <w:tcW w:w="3827" w:type="dxa"/>
          </w:tcPr>
          <w:p w14:paraId="68FE030E" w14:textId="77777777" w:rsidR="00A25F6F" w:rsidRPr="0047458B" w:rsidRDefault="00A25F6F" w:rsidP="00757B8B">
            <w:pPr>
              <w:pStyle w:val="Exampleline1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6</w:t>
            </w:r>
            <w:r w:rsidRPr="0047458B">
              <w:rPr>
                <w:i/>
              </w:rPr>
              <w:t>x</w:t>
            </w:r>
            <w:r w:rsidRPr="0047458B">
              <w:t xml:space="preserve"> + 4 = 0</w:t>
            </w:r>
          </w:p>
          <w:p w14:paraId="73C81E01" w14:textId="77777777" w:rsidR="00A25F6F" w:rsidRPr="0047458B" w:rsidRDefault="00A25F6F" w:rsidP="005A47D2">
            <w:pPr>
              <w:pStyle w:val="Example"/>
            </w:pPr>
          </w:p>
          <w:p w14:paraId="1F174B50" w14:textId="77777777" w:rsidR="00A25F6F" w:rsidRPr="0047458B" w:rsidRDefault="00A25F6F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3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9 + 4 = 0</w:t>
            </w:r>
          </w:p>
          <w:p w14:paraId="15FA5F15" w14:textId="77777777" w:rsidR="00132146" w:rsidRPr="0047458B" w:rsidRDefault="00132146" w:rsidP="005A47D2">
            <w:pPr>
              <w:pStyle w:val="Example"/>
              <w:rPr>
                <w:sz w:val="16"/>
                <w:szCs w:val="16"/>
              </w:rPr>
            </w:pPr>
          </w:p>
          <w:p w14:paraId="5BB10EDB" w14:textId="77777777" w:rsidR="00A25F6F" w:rsidRPr="0047458B" w:rsidRDefault="00A25F6F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3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5 = 0</w:t>
            </w:r>
          </w:p>
          <w:p w14:paraId="6D886885" w14:textId="77777777" w:rsidR="00A25F6F" w:rsidRPr="0047458B" w:rsidRDefault="00A25F6F" w:rsidP="005A47D2">
            <w:pPr>
              <w:pStyle w:val="Example"/>
              <w:rPr>
                <w:rFonts w:cs="Times New Roman"/>
              </w:rPr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3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 5</w:t>
            </w:r>
          </w:p>
          <w:p w14:paraId="251EAE0E" w14:textId="77777777" w:rsidR="00A25F6F" w:rsidRPr="0047458B" w:rsidRDefault="00A25F6F" w:rsidP="005A47D2">
            <w:pPr>
              <w:pStyle w:val="Example"/>
              <w:rPr>
                <w:rFonts w:cs="Times New Roman"/>
              </w:rPr>
            </w:pPr>
          </w:p>
          <w:p w14:paraId="25080CC1" w14:textId="77777777" w:rsidR="00A25F6F" w:rsidRPr="0047458B" w:rsidRDefault="00A25F6F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t xml:space="preserve"> + 3 = </w:t>
            </w:r>
            <w:r w:rsidR="00757B8B" w:rsidRPr="0047458B">
              <w:rPr>
                <w:position w:val="-8"/>
              </w:rPr>
              <w:object w:dxaOrig="480" w:dyaOrig="340" w14:anchorId="7DDC9310">
                <v:shape id="_x0000_i1029" type="#_x0000_t75" style="width:24pt;height:16.5pt" o:ole="">
                  <v:imagedata r:id="rId16" o:title=""/>
                </v:shape>
                <o:OLEObject Type="Embed" ProgID="Equation.DSMT4" ShapeID="_x0000_i1029" DrawAspect="Content" ObjectID="_1566119913" r:id="rId17"/>
              </w:object>
            </w:r>
          </w:p>
          <w:p w14:paraId="411E5D01" w14:textId="77777777" w:rsidR="00132146" w:rsidRPr="0047458B" w:rsidRDefault="00132146" w:rsidP="005A47D2">
            <w:pPr>
              <w:pStyle w:val="Example"/>
            </w:pPr>
          </w:p>
          <w:p w14:paraId="40DE0E65" w14:textId="77777777" w:rsidR="00A25F6F" w:rsidRDefault="00A25F6F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t xml:space="preserve"> = </w:t>
            </w:r>
            <w:r w:rsidR="00757B8B" w:rsidRPr="0047458B">
              <w:rPr>
                <w:position w:val="-8"/>
              </w:rPr>
              <w:object w:dxaOrig="780" w:dyaOrig="340" w14:anchorId="1202BFC1">
                <v:shape id="_x0000_i1030" type="#_x0000_t75" style="width:39.75pt;height:16.5pt" o:ole="">
                  <v:imagedata r:id="rId18" o:title=""/>
                </v:shape>
                <o:OLEObject Type="Embed" ProgID="Equation.DSMT4" ShapeID="_x0000_i1030" DrawAspect="Content" ObjectID="_1566119914" r:id="rId19"/>
              </w:object>
            </w:r>
          </w:p>
          <w:p w14:paraId="2B1A433B" w14:textId="77777777" w:rsidR="0047458B" w:rsidRPr="0047458B" w:rsidRDefault="0047458B" w:rsidP="005A47D2">
            <w:pPr>
              <w:pStyle w:val="Example"/>
            </w:pPr>
          </w:p>
          <w:p w14:paraId="21DB2112" w14:textId="2F406D32" w:rsidR="00A25F6F" w:rsidRPr="0047458B" w:rsidRDefault="00A25F6F" w:rsidP="00132146">
            <w:pPr>
              <w:pStyle w:val="Example"/>
            </w:pPr>
            <w:r w:rsidRPr="0047458B">
              <w:t>So</w:t>
            </w:r>
            <w:r w:rsidR="00132146" w:rsidRPr="0047458B">
              <w:t xml:space="preserve"> </w:t>
            </w:r>
            <w:r w:rsidRPr="0047458B">
              <w:rPr>
                <w:i/>
              </w:rPr>
              <w:t>x</w:t>
            </w:r>
            <w:r w:rsidRPr="0047458B">
              <w:t xml:space="preserve"> = </w:t>
            </w:r>
            <w:r w:rsidR="00757B8B" w:rsidRPr="0047458B">
              <w:rPr>
                <w:position w:val="-8"/>
              </w:rPr>
              <w:object w:dxaOrig="780" w:dyaOrig="340" w14:anchorId="0E831B2B">
                <v:shape id="_x0000_i1031" type="#_x0000_t75" style="width:39.75pt;height:16.5pt" o:ole="">
                  <v:imagedata r:id="rId20" o:title=""/>
                </v:shape>
                <o:OLEObject Type="Embed" ProgID="Equation.DSMT4" ShapeID="_x0000_i1031" DrawAspect="Content" ObjectID="_1566119915" r:id="rId21"/>
              </w:object>
            </w:r>
            <w:r w:rsidRPr="0047458B">
              <w:t xml:space="preserve"> or </w:t>
            </w:r>
            <w:r w:rsidRPr="0047458B">
              <w:rPr>
                <w:i/>
              </w:rPr>
              <w:t>x</w:t>
            </w:r>
            <w:r w:rsidRPr="0047458B">
              <w:t xml:space="preserve"> = </w:t>
            </w:r>
            <w:r w:rsidR="00757B8B" w:rsidRPr="0047458B">
              <w:rPr>
                <w:position w:val="-8"/>
              </w:rPr>
              <w:object w:dxaOrig="639" w:dyaOrig="340" w14:anchorId="56B6021B">
                <v:shape id="_x0000_i1032" type="#_x0000_t75" style="width:32.25pt;height:16.5pt" o:ole="">
                  <v:imagedata r:id="rId22" o:title=""/>
                </v:shape>
                <o:OLEObject Type="Embed" ProgID="Equation.DSMT4" ShapeID="_x0000_i1032" DrawAspect="Content" ObjectID="_1566119916" r:id="rId23"/>
              </w:object>
            </w:r>
          </w:p>
        </w:tc>
        <w:tc>
          <w:tcPr>
            <w:tcW w:w="3776" w:type="dxa"/>
          </w:tcPr>
          <w:p w14:paraId="6E9063FD" w14:textId="7D72654D" w:rsidR="00A25F6F" w:rsidRPr="0047458B" w:rsidRDefault="00A25F6F" w:rsidP="00757B8B">
            <w:pPr>
              <w:pStyle w:val="Exampleline1indent"/>
            </w:pPr>
            <w:r w:rsidRPr="0047458B">
              <w:rPr>
                <w:b/>
              </w:rPr>
              <w:t>1</w:t>
            </w:r>
            <w:r w:rsidR="00757B8B" w:rsidRPr="0047458B">
              <w:rPr>
                <w:b/>
              </w:rPr>
              <w:tab/>
            </w:r>
            <w:r w:rsidRPr="0047458B">
              <w:t xml:space="preserve">Write 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</w:t>
            </w:r>
            <w:proofErr w:type="spellStart"/>
            <w:r w:rsidRPr="0047458B">
              <w:rPr>
                <w:i/>
              </w:rPr>
              <w:t>bx</w:t>
            </w:r>
            <w:proofErr w:type="spellEnd"/>
            <w:r w:rsidRPr="0047458B">
              <w:t xml:space="preserve"> + </w:t>
            </w:r>
            <w:r w:rsidRPr="0047458B">
              <w:rPr>
                <w:i/>
              </w:rPr>
              <w:t>c</w:t>
            </w:r>
            <w:r w:rsidRPr="0047458B">
              <w:t xml:space="preserve"> = 0 in the form </w:t>
            </w:r>
            <w:r w:rsidR="00757B8B" w:rsidRPr="0047458B">
              <w:rPr>
                <w:position w:val="-26"/>
              </w:rPr>
              <w:object w:dxaOrig="2160" w:dyaOrig="680" w14:anchorId="1F7BBC92">
                <v:shape id="_x0000_i1033" type="#_x0000_t75" style="width:108pt;height:34.5pt" o:ole="">
                  <v:imagedata r:id="rId24" o:title=""/>
                </v:shape>
                <o:OLEObject Type="Embed" ProgID="Equation.DSMT4" ShapeID="_x0000_i1033" DrawAspect="Content" ObjectID="_1566119917" r:id="rId25"/>
              </w:object>
            </w:r>
          </w:p>
          <w:p w14:paraId="3458C072" w14:textId="076404E3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2</w:t>
            </w:r>
            <w:r w:rsidR="00757B8B" w:rsidRPr="0047458B">
              <w:rPr>
                <w:b/>
              </w:rPr>
              <w:tab/>
            </w:r>
            <w:r w:rsidRPr="0047458B">
              <w:t>Simplify</w:t>
            </w:r>
            <w:r w:rsidR="0047458B">
              <w:t>.</w:t>
            </w:r>
          </w:p>
          <w:p w14:paraId="4BDB9FAB" w14:textId="65FF242F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3</w:t>
            </w:r>
            <w:r w:rsidR="00757B8B" w:rsidRPr="0047458B">
              <w:rPr>
                <w:b/>
              </w:rPr>
              <w:tab/>
            </w:r>
            <w:r w:rsidRPr="0047458B">
              <w:t xml:space="preserve">Rearrange the equation to work out </w:t>
            </w:r>
            <w:r w:rsidRPr="0047458B">
              <w:rPr>
                <w:i/>
              </w:rPr>
              <w:t>x</w:t>
            </w:r>
            <w:r w:rsidR="00132146" w:rsidRPr="0047458B">
              <w:t>.</w:t>
            </w:r>
            <w:r w:rsidRPr="0047458B">
              <w:t xml:space="preserve"> </w:t>
            </w:r>
            <w:r w:rsidR="00132146" w:rsidRPr="0047458B">
              <w:t>F</w:t>
            </w:r>
            <w:r w:rsidRPr="0047458B">
              <w:t>irst, add 5 to both sides.</w:t>
            </w:r>
          </w:p>
          <w:p w14:paraId="43893D2F" w14:textId="457BB8FD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4</w:t>
            </w:r>
            <w:r w:rsidR="00757B8B" w:rsidRPr="0047458B">
              <w:rPr>
                <w:b/>
              </w:rPr>
              <w:tab/>
            </w:r>
            <w:r w:rsidRPr="0047458B">
              <w:t>Square root both sides</w:t>
            </w:r>
            <w:r w:rsidR="00DF765E" w:rsidRPr="0047458B">
              <w:t>.</w:t>
            </w:r>
            <w:r w:rsidRPr="0047458B">
              <w:t xml:space="preserve"> </w:t>
            </w:r>
            <w:r w:rsidR="00DF765E" w:rsidRPr="0047458B">
              <w:br/>
              <w:t>R</w:t>
            </w:r>
            <w:r w:rsidRPr="0047458B">
              <w:t>emember that the square root of a value gives two answers.</w:t>
            </w:r>
          </w:p>
          <w:p w14:paraId="7488E29A" w14:textId="77777777" w:rsidR="0047458B" w:rsidRDefault="00A25F6F" w:rsidP="00757B8B">
            <w:pPr>
              <w:pStyle w:val="Examplefollow"/>
            </w:pPr>
            <w:r w:rsidRPr="0047458B">
              <w:rPr>
                <w:b/>
              </w:rPr>
              <w:t>5</w:t>
            </w:r>
            <w:r w:rsidR="00757B8B" w:rsidRPr="0047458B">
              <w:rPr>
                <w:b/>
              </w:rPr>
              <w:tab/>
            </w:r>
            <w:r w:rsidRPr="0047458B">
              <w:t>Subtract 3 from both sides</w:t>
            </w:r>
            <w:r w:rsidR="00132146" w:rsidRPr="0047458B">
              <w:t xml:space="preserve"> to solve the equation</w:t>
            </w:r>
            <w:r w:rsidRPr="0047458B">
              <w:t>.</w:t>
            </w:r>
            <w:r w:rsidR="001C3875" w:rsidRPr="0047458B">
              <w:t xml:space="preserve"> </w:t>
            </w:r>
          </w:p>
          <w:p w14:paraId="02FD1AA8" w14:textId="4F272098" w:rsidR="00A25F6F" w:rsidRPr="0047458B" w:rsidRDefault="0047458B" w:rsidP="00757B8B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="001C3875" w:rsidRPr="0047458B">
              <w:t>Write down both solutions.</w:t>
            </w:r>
          </w:p>
        </w:tc>
      </w:tr>
    </w:tbl>
    <w:p w14:paraId="04B21AB6" w14:textId="14A55D52" w:rsidR="00A25F6F" w:rsidRPr="0047458B" w:rsidRDefault="00A25F6F" w:rsidP="00A25F6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6</w:t>
      </w:r>
      <w:r w:rsidRPr="0047458B">
        <w:rPr>
          <w:b/>
        </w:rPr>
        <w:tab/>
      </w:r>
      <w:r w:rsidRPr="0047458B">
        <w:t>Solve 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</w:t>
      </w:r>
      <w:r w:rsidRPr="0047458B">
        <w:rPr>
          <w:rFonts w:cs="Times New Roman"/>
        </w:rPr>
        <w:t>−</w:t>
      </w:r>
      <w:r w:rsidRPr="0047458B">
        <w:t xml:space="preserve"> 7</w:t>
      </w:r>
      <w:r w:rsidRPr="0047458B">
        <w:rPr>
          <w:i/>
        </w:rPr>
        <w:t>x</w:t>
      </w:r>
      <w:r w:rsidRPr="0047458B"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A25F6F" w:rsidRPr="0047458B" w14:paraId="7FD6E94B" w14:textId="77777777" w:rsidTr="00757B8B">
        <w:trPr>
          <w:trHeight w:val="4101"/>
        </w:trPr>
        <w:tc>
          <w:tcPr>
            <w:tcW w:w="3827" w:type="dxa"/>
          </w:tcPr>
          <w:p w14:paraId="2C526FF5" w14:textId="77777777" w:rsidR="00A25F6F" w:rsidRPr="0047458B" w:rsidRDefault="00A25F6F" w:rsidP="00757B8B">
            <w:pPr>
              <w:pStyle w:val="Exampleline1"/>
            </w:pPr>
            <w:r w:rsidRPr="0047458B">
              <w:t>2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7</w:t>
            </w:r>
            <w:r w:rsidRPr="0047458B">
              <w:rPr>
                <w:i/>
              </w:rPr>
              <w:t>x</w:t>
            </w:r>
            <w:r w:rsidRPr="0047458B">
              <w:t xml:space="preserve"> + 4 = 0</w:t>
            </w:r>
          </w:p>
          <w:p w14:paraId="719DCC9D" w14:textId="77777777" w:rsidR="00A25F6F" w:rsidRPr="0047458B" w:rsidRDefault="00A25F6F" w:rsidP="005A47D2">
            <w:pPr>
              <w:pStyle w:val="Example"/>
            </w:pPr>
          </w:p>
          <w:p w14:paraId="48E6AF5D" w14:textId="77777777" w:rsidR="00A25F6F" w:rsidRPr="0047458B" w:rsidRDefault="00757B8B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26"/>
                <w:sz w:val="20"/>
                <w:szCs w:val="20"/>
              </w:rPr>
              <w:object w:dxaOrig="1440" w:dyaOrig="639" w14:anchorId="7570CC0A">
                <v:shape id="_x0000_i1034" type="#_x0000_t75" style="width:72.75pt;height:32.25pt" o:ole="">
                  <v:imagedata r:id="rId26" o:title=""/>
                </v:shape>
                <o:OLEObject Type="Embed" ProgID="Equation.DSMT4" ShapeID="_x0000_i1034" DrawAspect="Content" ObjectID="_1566119918" r:id="rId27"/>
              </w:object>
            </w:r>
            <w:r w:rsidR="00A25F6F" w:rsidRPr="0047458B">
              <w:rPr>
                <w:sz w:val="20"/>
                <w:szCs w:val="20"/>
              </w:rPr>
              <w:t xml:space="preserve"> = 0</w:t>
            </w:r>
          </w:p>
          <w:p w14:paraId="09226DA8" w14:textId="77777777" w:rsidR="00A25F6F" w:rsidRPr="0047458B" w:rsidRDefault="00A25F6F" w:rsidP="005A47D2">
            <w:pPr>
              <w:pStyle w:val="Example"/>
              <w:rPr>
                <w:sz w:val="20"/>
                <w:szCs w:val="20"/>
              </w:rPr>
            </w:pPr>
          </w:p>
          <w:p w14:paraId="08D57EFB" w14:textId="77777777" w:rsidR="00A25F6F" w:rsidRPr="0047458B" w:rsidRDefault="00757B8B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34"/>
                <w:sz w:val="20"/>
                <w:szCs w:val="20"/>
              </w:rPr>
              <w:object w:dxaOrig="2180" w:dyaOrig="780" w14:anchorId="03509D1D">
                <v:shape id="_x0000_i1035" type="#_x0000_t75" style="width:109.5pt;height:39pt" o:ole="">
                  <v:imagedata r:id="rId28" o:title=""/>
                </v:shape>
                <o:OLEObject Type="Embed" ProgID="Equation.DSMT4" ShapeID="_x0000_i1035" DrawAspect="Content" ObjectID="_1566119919" r:id="rId29"/>
              </w:object>
            </w:r>
            <w:r w:rsidR="00A25F6F" w:rsidRPr="0047458B">
              <w:rPr>
                <w:sz w:val="20"/>
                <w:szCs w:val="20"/>
              </w:rPr>
              <w:t xml:space="preserve"> = 0</w:t>
            </w:r>
          </w:p>
          <w:p w14:paraId="5562693F" w14:textId="77777777" w:rsidR="00757B8B" w:rsidRPr="0047458B" w:rsidRDefault="00757B8B" w:rsidP="005A47D2">
            <w:pPr>
              <w:pStyle w:val="Example"/>
              <w:rPr>
                <w:sz w:val="20"/>
                <w:szCs w:val="20"/>
              </w:rPr>
            </w:pPr>
          </w:p>
          <w:p w14:paraId="3B6C7964" w14:textId="77777777" w:rsidR="00757B8B" w:rsidRPr="0047458B" w:rsidRDefault="00757B8B" w:rsidP="005A47D2">
            <w:pPr>
              <w:pStyle w:val="Example"/>
              <w:rPr>
                <w:sz w:val="20"/>
                <w:szCs w:val="20"/>
              </w:rPr>
            </w:pPr>
          </w:p>
          <w:p w14:paraId="050A6F4F" w14:textId="77777777" w:rsidR="00132146" w:rsidRPr="0047458B" w:rsidRDefault="00132146" w:rsidP="005A47D2">
            <w:pPr>
              <w:pStyle w:val="Example"/>
              <w:rPr>
                <w:sz w:val="20"/>
                <w:szCs w:val="20"/>
              </w:rPr>
            </w:pPr>
          </w:p>
          <w:p w14:paraId="7C5CEA49" w14:textId="77777777" w:rsidR="00132146" w:rsidRPr="0047458B" w:rsidRDefault="00132146" w:rsidP="005A47D2">
            <w:pPr>
              <w:pStyle w:val="Example"/>
              <w:rPr>
                <w:sz w:val="20"/>
                <w:szCs w:val="20"/>
              </w:rPr>
            </w:pPr>
          </w:p>
          <w:p w14:paraId="01751876" w14:textId="77777777" w:rsidR="00A25F6F" w:rsidRPr="0047458B" w:rsidRDefault="00757B8B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26"/>
                <w:sz w:val="20"/>
                <w:szCs w:val="20"/>
              </w:rPr>
              <w:object w:dxaOrig="1760" w:dyaOrig="680" w14:anchorId="46A81037">
                <v:shape id="_x0000_i1036" type="#_x0000_t75" style="width:88.5pt;height:34.5pt" o:ole="">
                  <v:imagedata r:id="rId30" o:title=""/>
                </v:shape>
                <o:OLEObject Type="Embed" ProgID="Equation.DSMT4" ShapeID="_x0000_i1036" DrawAspect="Content" ObjectID="_1566119920" r:id="rId31"/>
              </w:object>
            </w:r>
            <w:r w:rsidR="00A25F6F" w:rsidRPr="0047458B">
              <w:rPr>
                <w:sz w:val="20"/>
                <w:szCs w:val="20"/>
              </w:rPr>
              <w:t xml:space="preserve"> = 0</w:t>
            </w:r>
          </w:p>
          <w:p w14:paraId="04381FF7" w14:textId="77777777" w:rsidR="00A25F6F" w:rsidRPr="0047458B" w:rsidRDefault="00757B8B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26"/>
                <w:sz w:val="20"/>
                <w:szCs w:val="20"/>
              </w:rPr>
              <w:object w:dxaOrig="1440" w:dyaOrig="680" w14:anchorId="3882EE0B">
                <v:shape id="_x0000_i1037" type="#_x0000_t75" style="width:1in;height:34.5pt" o:ole="">
                  <v:imagedata r:id="rId32" o:title=""/>
                </v:shape>
                <o:OLEObject Type="Embed" ProgID="Equation.DSMT4" ShapeID="_x0000_i1037" DrawAspect="Content" ObjectID="_1566119921" r:id="rId33"/>
              </w:object>
            </w:r>
            <w:r w:rsidR="00A25F6F" w:rsidRPr="0047458B">
              <w:rPr>
                <w:sz w:val="20"/>
                <w:szCs w:val="20"/>
              </w:rPr>
              <w:t xml:space="preserve"> = 0</w:t>
            </w:r>
          </w:p>
          <w:p w14:paraId="2E572464" w14:textId="77777777" w:rsidR="00757B8B" w:rsidRPr="0047458B" w:rsidRDefault="00757B8B" w:rsidP="005A47D2">
            <w:pPr>
              <w:pStyle w:val="Example"/>
              <w:rPr>
                <w:sz w:val="20"/>
                <w:szCs w:val="20"/>
              </w:rPr>
            </w:pPr>
          </w:p>
          <w:p w14:paraId="782F09F0" w14:textId="77777777" w:rsidR="00A25F6F" w:rsidRPr="0047458B" w:rsidRDefault="00757B8B" w:rsidP="00757B8B">
            <w:pPr>
              <w:pStyle w:val="Exampleline1"/>
            </w:pPr>
            <w:r w:rsidRPr="0047458B">
              <w:rPr>
                <w:position w:val="-26"/>
              </w:rPr>
              <w:object w:dxaOrig="1440" w:dyaOrig="680" w14:anchorId="11F2E13C">
                <v:shape id="_x0000_i1038" type="#_x0000_t75" style="width:1in;height:34.5pt" o:ole="">
                  <v:imagedata r:id="rId34" o:title=""/>
                </v:shape>
                <o:OLEObject Type="Embed" ProgID="Equation.DSMT4" ShapeID="_x0000_i1038" DrawAspect="Content" ObjectID="_1566119922" r:id="rId35"/>
              </w:object>
            </w:r>
          </w:p>
          <w:p w14:paraId="601BE226" w14:textId="77777777" w:rsidR="00757B8B" w:rsidRPr="0047458B" w:rsidRDefault="00757B8B" w:rsidP="005A47D2">
            <w:pPr>
              <w:pStyle w:val="Example"/>
              <w:rPr>
                <w:sz w:val="20"/>
                <w:szCs w:val="20"/>
              </w:rPr>
            </w:pPr>
          </w:p>
          <w:p w14:paraId="3F9D4544" w14:textId="77777777" w:rsidR="00A25F6F" w:rsidRPr="0047458B" w:rsidRDefault="00853288" w:rsidP="005A47D2">
            <w:pPr>
              <w:pStyle w:val="Example"/>
              <w:rPr>
                <w:sz w:val="20"/>
                <w:szCs w:val="20"/>
              </w:rPr>
            </w:pPr>
            <w:r w:rsidRPr="00853288">
              <w:rPr>
                <w:position w:val="-26"/>
                <w:sz w:val="20"/>
                <w:szCs w:val="20"/>
              </w:rPr>
              <w:object w:dxaOrig="1320" w:dyaOrig="680" w14:anchorId="2DB767FB">
                <v:shape id="_x0000_i1039" type="#_x0000_t75" style="width:66pt;height:34.5pt" o:ole="">
                  <v:imagedata r:id="rId36" o:title=""/>
                </v:shape>
                <o:OLEObject Type="Embed" ProgID="Equation.DSMT4" ShapeID="_x0000_i1039" DrawAspect="Content" ObjectID="_1566119923" r:id="rId37"/>
              </w:object>
            </w:r>
          </w:p>
          <w:p w14:paraId="335133EB" w14:textId="77777777" w:rsidR="00853288" w:rsidRDefault="00853288" w:rsidP="00853288">
            <w:pPr>
              <w:pStyle w:val="Example"/>
              <w:spacing w:before="240"/>
              <w:rPr>
                <w:sz w:val="20"/>
                <w:szCs w:val="20"/>
              </w:rPr>
            </w:pPr>
            <w:r w:rsidRPr="00853288">
              <w:rPr>
                <w:position w:val="-22"/>
                <w:sz w:val="20"/>
                <w:szCs w:val="20"/>
              </w:rPr>
              <w:object w:dxaOrig="1320" w:dyaOrig="620" w14:anchorId="701CCFF6">
                <v:shape id="_x0000_i1040" type="#_x0000_t75" style="width:66.75pt;height:30.75pt" o:ole="">
                  <v:imagedata r:id="rId38" o:title=""/>
                </v:shape>
                <o:OLEObject Type="Embed" ProgID="Equation.DSMT4" ShapeID="_x0000_i1040" DrawAspect="Content" ObjectID="_1566119924" r:id="rId39"/>
              </w:object>
            </w:r>
          </w:p>
          <w:p w14:paraId="652F4EC6" w14:textId="4D41937D" w:rsidR="00A25F6F" w:rsidRPr="0047458B" w:rsidRDefault="00853288" w:rsidP="00853288">
            <w:pPr>
              <w:pStyle w:val="Example"/>
              <w:spacing w:before="120"/>
              <w:rPr>
                <w:sz w:val="20"/>
                <w:szCs w:val="20"/>
              </w:rPr>
            </w:pPr>
            <w:r w:rsidRPr="00853288">
              <w:rPr>
                <w:position w:val="-22"/>
                <w:sz w:val="20"/>
                <w:szCs w:val="20"/>
              </w:rPr>
              <w:object w:dxaOrig="1320" w:dyaOrig="620" w14:anchorId="1C631106">
                <v:shape id="_x0000_i1041" type="#_x0000_t75" style="width:66.75pt;height:30.75pt" o:ole="">
                  <v:imagedata r:id="rId40" o:title=""/>
                </v:shape>
                <o:OLEObject Type="Embed" ProgID="Equation.DSMT4" ShapeID="_x0000_i1041" DrawAspect="Content" ObjectID="_1566119925" r:id="rId41"/>
              </w:object>
            </w:r>
          </w:p>
          <w:p w14:paraId="62EDE5A8" w14:textId="77777777" w:rsidR="00A25F6F" w:rsidRPr="0047458B" w:rsidRDefault="00A25F6F" w:rsidP="00853288">
            <w:pPr>
              <w:pStyle w:val="Example"/>
              <w:spacing w:before="120"/>
            </w:pPr>
            <w:r w:rsidRPr="0047458B">
              <w:rPr>
                <w:sz w:val="20"/>
                <w:szCs w:val="20"/>
              </w:rPr>
              <w:t xml:space="preserve">So </w:t>
            </w:r>
            <w:r w:rsidR="00853288" w:rsidRPr="00853288">
              <w:rPr>
                <w:position w:val="-22"/>
                <w:sz w:val="20"/>
                <w:szCs w:val="20"/>
              </w:rPr>
              <w:object w:dxaOrig="1160" w:dyaOrig="620" w14:anchorId="1F90C203">
                <v:shape id="_x0000_i1042" type="#_x0000_t75" style="width:57.75pt;height:30.75pt" o:ole="">
                  <v:imagedata r:id="rId42" o:title=""/>
                </v:shape>
                <o:OLEObject Type="Embed" ProgID="Equation.DSMT4" ShapeID="_x0000_i1042" DrawAspect="Content" ObjectID="_1566119926" r:id="rId43"/>
              </w:object>
            </w:r>
            <w:r w:rsidRPr="0047458B">
              <w:rPr>
                <w:sz w:val="20"/>
                <w:szCs w:val="20"/>
              </w:rPr>
              <w:t xml:space="preserve"> or </w:t>
            </w:r>
            <w:r w:rsidR="00853288" w:rsidRPr="00853288">
              <w:rPr>
                <w:position w:val="-22"/>
                <w:sz w:val="20"/>
                <w:szCs w:val="20"/>
              </w:rPr>
              <w:object w:dxaOrig="1160" w:dyaOrig="620" w14:anchorId="0F6FB4B9">
                <v:shape id="_x0000_i1043" type="#_x0000_t75" style="width:57.75pt;height:30.75pt" o:ole="">
                  <v:imagedata r:id="rId44" o:title=""/>
                </v:shape>
                <o:OLEObject Type="Embed" ProgID="Equation.DSMT4" ShapeID="_x0000_i1043" DrawAspect="Content" ObjectID="_1566119927" r:id="rId45"/>
              </w:object>
            </w:r>
          </w:p>
        </w:tc>
        <w:tc>
          <w:tcPr>
            <w:tcW w:w="3776" w:type="dxa"/>
          </w:tcPr>
          <w:p w14:paraId="5B90552A" w14:textId="4B207594" w:rsidR="00A25F6F" w:rsidRPr="0047458B" w:rsidRDefault="00A25F6F" w:rsidP="00757B8B">
            <w:pPr>
              <w:pStyle w:val="Exampleline1indent"/>
            </w:pPr>
            <w:r w:rsidRPr="0047458B">
              <w:rPr>
                <w:b/>
              </w:rPr>
              <w:lastRenderedPageBreak/>
              <w:t>1</w:t>
            </w:r>
            <w:r w:rsidR="00757B8B" w:rsidRPr="0047458B">
              <w:rPr>
                <w:b/>
              </w:rPr>
              <w:tab/>
            </w:r>
            <w:r w:rsidRPr="0047458B">
              <w:t xml:space="preserve">Before completing the square write </w:t>
            </w:r>
            <w:r w:rsidRPr="0047458B">
              <w:rPr>
                <w:i/>
              </w:rPr>
              <w:t>a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</w:t>
            </w:r>
            <w:proofErr w:type="spellStart"/>
            <w:r w:rsidRPr="0047458B">
              <w:rPr>
                <w:i/>
              </w:rPr>
              <w:t>bx</w:t>
            </w:r>
            <w:proofErr w:type="spellEnd"/>
            <w:r w:rsidRPr="0047458B">
              <w:t xml:space="preserve"> + </w:t>
            </w:r>
            <w:r w:rsidRPr="0047458B">
              <w:rPr>
                <w:i/>
              </w:rPr>
              <w:t>c</w:t>
            </w:r>
            <w:r w:rsidRPr="0047458B">
              <w:t xml:space="preserve"> in the form </w:t>
            </w:r>
            <w:r w:rsidR="00757B8B" w:rsidRPr="0047458B">
              <w:rPr>
                <w:position w:val="-26"/>
              </w:rPr>
              <w:object w:dxaOrig="1440" w:dyaOrig="639" w14:anchorId="4B74E98F">
                <v:shape id="_x0000_i1044" type="#_x0000_t75" style="width:1in;height:32.25pt" o:ole="">
                  <v:imagedata r:id="rId46" o:title=""/>
                </v:shape>
                <o:OLEObject Type="Embed" ProgID="Equation.DSMT4" ShapeID="_x0000_i1044" DrawAspect="Content" ObjectID="_1566119928" r:id="rId47"/>
              </w:object>
            </w:r>
          </w:p>
          <w:p w14:paraId="4ED60F01" w14:textId="77777777" w:rsidR="00132146" w:rsidRPr="0047458B" w:rsidRDefault="00132146" w:rsidP="00757B8B">
            <w:pPr>
              <w:pStyle w:val="Examplefollow"/>
              <w:rPr>
                <w:b/>
              </w:rPr>
            </w:pPr>
          </w:p>
          <w:p w14:paraId="4B79D38F" w14:textId="1394E264" w:rsidR="00757B8B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2</w:t>
            </w:r>
            <w:r w:rsidR="00757B8B" w:rsidRPr="0047458B">
              <w:rPr>
                <w:b/>
              </w:rPr>
              <w:tab/>
            </w:r>
            <w:r w:rsidRPr="0047458B">
              <w:t xml:space="preserve">Now complete the square by writing </w:t>
            </w:r>
            <w:r w:rsidR="00757B8B" w:rsidRPr="0047458B">
              <w:rPr>
                <w:position w:val="-22"/>
              </w:rPr>
              <w:object w:dxaOrig="780" w:dyaOrig="580" w14:anchorId="5F30F04F">
                <v:shape id="_x0000_i1045" type="#_x0000_t75" style="width:39.75pt;height:29.25pt" o:ole="">
                  <v:imagedata r:id="rId48" o:title=""/>
                </v:shape>
                <o:OLEObject Type="Embed" ProgID="Equation.DSMT4" ShapeID="_x0000_i1045" DrawAspect="Content" ObjectID="_1566119929" r:id="rId49"/>
              </w:object>
            </w:r>
            <w:r w:rsidRPr="0047458B">
              <w:t xml:space="preserve"> in the form </w:t>
            </w:r>
            <w:r w:rsidR="00DF765E" w:rsidRPr="0047458B">
              <w:rPr>
                <w:position w:val="-26"/>
              </w:rPr>
              <w:object w:dxaOrig="1740" w:dyaOrig="680" w14:anchorId="737FECF9">
                <v:shape id="_x0000_i1046" type="#_x0000_t75" style="width:87pt;height:34.5pt" o:ole="">
                  <v:imagedata r:id="rId50" o:title=""/>
                </v:shape>
                <o:OLEObject Type="Embed" ProgID="Equation.DSMT4" ShapeID="_x0000_i1046" DrawAspect="Content" ObjectID="_1566119930" r:id="rId51"/>
              </w:object>
            </w:r>
          </w:p>
          <w:p w14:paraId="51BDD125" w14:textId="77777777" w:rsidR="00132146" w:rsidRPr="0047458B" w:rsidRDefault="00132146" w:rsidP="00132146">
            <w:pPr>
              <w:pStyle w:val="Examplefollow"/>
              <w:spacing w:before="120"/>
            </w:pPr>
          </w:p>
          <w:p w14:paraId="2B3CC937" w14:textId="38FC113B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3</w:t>
            </w:r>
            <w:r w:rsidR="00757B8B" w:rsidRPr="0047458B">
              <w:rPr>
                <w:b/>
              </w:rPr>
              <w:tab/>
            </w:r>
            <w:r w:rsidRPr="0047458B">
              <w:t>Expand the square brackets</w:t>
            </w:r>
            <w:r w:rsidR="00132146" w:rsidRPr="0047458B">
              <w:t>.</w:t>
            </w:r>
          </w:p>
          <w:p w14:paraId="56000A3C" w14:textId="77777777" w:rsidR="00A25F6F" w:rsidRPr="0047458B" w:rsidRDefault="00A25F6F" w:rsidP="005A47D2">
            <w:pPr>
              <w:pStyle w:val="Example"/>
              <w:rPr>
                <w:sz w:val="20"/>
                <w:szCs w:val="20"/>
              </w:rPr>
            </w:pPr>
          </w:p>
          <w:p w14:paraId="5A959608" w14:textId="77777777" w:rsidR="00A25F6F" w:rsidRPr="0047458B" w:rsidRDefault="00A25F6F" w:rsidP="005A47D2">
            <w:pPr>
              <w:pStyle w:val="Example"/>
              <w:rPr>
                <w:b/>
                <w:sz w:val="20"/>
                <w:szCs w:val="20"/>
              </w:rPr>
            </w:pPr>
          </w:p>
          <w:p w14:paraId="37A9A2DF" w14:textId="392DE1B8" w:rsidR="00A25F6F" w:rsidRPr="0047458B" w:rsidRDefault="00A25F6F" w:rsidP="00757B8B">
            <w:pPr>
              <w:pStyle w:val="Examplefollow"/>
              <w:rPr>
                <w:b/>
              </w:rPr>
            </w:pPr>
            <w:r w:rsidRPr="0047458B">
              <w:rPr>
                <w:b/>
              </w:rPr>
              <w:t>4</w:t>
            </w:r>
            <w:r w:rsidR="00757B8B" w:rsidRPr="0047458B">
              <w:rPr>
                <w:b/>
              </w:rPr>
              <w:tab/>
            </w:r>
            <w:r w:rsidRPr="0047458B">
              <w:t>Simplify</w:t>
            </w:r>
            <w:r w:rsidR="00132146" w:rsidRPr="0047458B">
              <w:t>.</w:t>
            </w:r>
          </w:p>
          <w:p w14:paraId="1BB5F3D0" w14:textId="77777777" w:rsidR="00757B8B" w:rsidRPr="0047458B" w:rsidRDefault="00757B8B" w:rsidP="00757B8B">
            <w:pPr>
              <w:pStyle w:val="Examplefollow"/>
              <w:rPr>
                <w:b/>
              </w:rPr>
            </w:pPr>
          </w:p>
          <w:p w14:paraId="2C5E3065" w14:textId="31C8225B" w:rsidR="00757B8B" w:rsidRPr="0047458B" w:rsidRDefault="00757B8B" w:rsidP="00757B8B">
            <w:pPr>
              <w:pStyle w:val="Examplefollow"/>
              <w:jc w:val="right"/>
              <w:rPr>
                <w:i/>
              </w:rPr>
            </w:pPr>
            <w:r w:rsidRPr="0047458B">
              <w:rPr>
                <w:i/>
              </w:rPr>
              <w:t>(continued on next page)</w:t>
            </w:r>
          </w:p>
          <w:p w14:paraId="2973B0A2" w14:textId="61826405" w:rsidR="00A25F6F" w:rsidRPr="0047458B" w:rsidRDefault="00A25F6F" w:rsidP="00757B8B">
            <w:pPr>
              <w:pStyle w:val="Exampleline1indent"/>
            </w:pPr>
            <w:r w:rsidRPr="0047458B">
              <w:rPr>
                <w:b/>
              </w:rPr>
              <w:lastRenderedPageBreak/>
              <w:t>5</w:t>
            </w:r>
            <w:r w:rsidR="00757B8B" w:rsidRPr="0047458B">
              <w:rPr>
                <w:b/>
              </w:rPr>
              <w:tab/>
            </w:r>
            <w:r w:rsidRPr="0047458B">
              <w:t xml:space="preserve">Rearrange the equation to work out </w:t>
            </w:r>
            <w:r w:rsidRPr="0047458B">
              <w:rPr>
                <w:i/>
              </w:rPr>
              <w:t>x</w:t>
            </w:r>
            <w:r w:rsidR="001C3875" w:rsidRPr="0047458B">
              <w:t>.</w:t>
            </w:r>
            <w:r w:rsidRPr="0047458B">
              <w:t xml:space="preserve"> </w:t>
            </w:r>
            <w:r w:rsidR="001C3875" w:rsidRPr="0047458B">
              <w:t>F</w:t>
            </w:r>
            <w:r w:rsidRPr="0047458B">
              <w:t xml:space="preserve">irst, add </w:t>
            </w:r>
            <w:r w:rsidR="00757B8B" w:rsidRPr="0047458B">
              <w:rPr>
                <w:position w:val="-22"/>
              </w:rPr>
              <w:object w:dxaOrig="320" w:dyaOrig="580" w14:anchorId="0DB30A57">
                <v:shape id="_x0000_i1047" type="#_x0000_t75" style="width:16.5pt;height:29.25pt" o:ole="">
                  <v:imagedata r:id="rId52" o:title=""/>
                </v:shape>
                <o:OLEObject Type="Embed" ProgID="Equation.DSMT4" ShapeID="_x0000_i1047" DrawAspect="Content" ObjectID="_1566119931" r:id="rId53"/>
              </w:object>
            </w:r>
            <w:r w:rsidRPr="0047458B">
              <w:t xml:space="preserve"> to both sides.</w:t>
            </w:r>
          </w:p>
          <w:p w14:paraId="564C0A9F" w14:textId="77777777" w:rsidR="00A25F6F" w:rsidRPr="0047458B" w:rsidRDefault="00A25F6F" w:rsidP="005A47D2">
            <w:pPr>
              <w:pStyle w:val="Example"/>
              <w:rPr>
                <w:sz w:val="20"/>
                <w:szCs w:val="20"/>
              </w:rPr>
            </w:pPr>
          </w:p>
          <w:p w14:paraId="3E406974" w14:textId="2A35E0BF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6</w:t>
            </w:r>
            <w:r w:rsidR="00757B8B" w:rsidRPr="0047458B">
              <w:rPr>
                <w:b/>
              </w:rPr>
              <w:tab/>
            </w:r>
            <w:r w:rsidRPr="0047458B">
              <w:t>Divide both sides by 2.</w:t>
            </w:r>
          </w:p>
          <w:p w14:paraId="481A4C00" w14:textId="77777777" w:rsidR="00A25F6F" w:rsidRPr="0047458B" w:rsidRDefault="00A25F6F" w:rsidP="005A47D2">
            <w:pPr>
              <w:pStyle w:val="Example"/>
              <w:rPr>
                <w:sz w:val="20"/>
                <w:szCs w:val="20"/>
              </w:rPr>
            </w:pPr>
          </w:p>
          <w:p w14:paraId="6FFBC451" w14:textId="77777777" w:rsidR="00757B8B" w:rsidRPr="0047458B" w:rsidRDefault="00757B8B" w:rsidP="005A47D2">
            <w:pPr>
              <w:pStyle w:val="Example"/>
              <w:rPr>
                <w:b/>
                <w:sz w:val="20"/>
                <w:szCs w:val="20"/>
              </w:rPr>
            </w:pPr>
          </w:p>
          <w:p w14:paraId="33E27311" w14:textId="2B558470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7</w:t>
            </w:r>
            <w:r w:rsidR="00757B8B" w:rsidRPr="0047458B">
              <w:rPr>
                <w:b/>
              </w:rPr>
              <w:tab/>
            </w:r>
            <w:r w:rsidRPr="0047458B">
              <w:t>Square root both sides</w:t>
            </w:r>
            <w:r w:rsidR="001C3875" w:rsidRPr="0047458B">
              <w:t>.</w:t>
            </w:r>
            <w:r w:rsidRPr="0047458B">
              <w:t xml:space="preserve"> </w:t>
            </w:r>
            <w:r w:rsidR="001C3875" w:rsidRPr="0047458B">
              <w:t>R</w:t>
            </w:r>
            <w:r w:rsidRPr="0047458B">
              <w:t>emembe</w:t>
            </w:r>
            <w:r w:rsidR="001C3875" w:rsidRPr="0047458B">
              <w:t>r</w:t>
            </w:r>
            <w:r w:rsidRPr="0047458B">
              <w:t xml:space="preserve"> that the square root of a value gives two answers.</w:t>
            </w:r>
          </w:p>
          <w:p w14:paraId="11652F91" w14:textId="4D3481A6" w:rsidR="00A25F6F" w:rsidRPr="0047458B" w:rsidRDefault="00757B8B" w:rsidP="00757B8B">
            <w:pPr>
              <w:pStyle w:val="Examplefollow"/>
            </w:pPr>
            <w:r w:rsidRPr="0047458B">
              <w:rPr>
                <w:b/>
              </w:rPr>
              <w:t>8</w:t>
            </w:r>
            <w:r w:rsidRPr="0047458B">
              <w:rPr>
                <w:b/>
              </w:rPr>
              <w:tab/>
            </w:r>
            <w:r w:rsidR="00A25F6F" w:rsidRPr="0047458B">
              <w:t xml:space="preserve">Add </w:t>
            </w:r>
            <w:r w:rsidR="00853288" w:rsidRPr="00853288">
              <w:rPr>
                <w:position w:val="-22"/>
              </w:rPr>
              <w:object w:dxaOrig="220" w:dyaOrig="580" w14:anchorId="28A06514">
                <v:shape id="_x0000_i1048" type="#_x0000_t75" style="width:11.25pt;height:29.25pt" o:ole="">
                  <v:imagedata r:id="rId54" o:title=""/>
                </v:shape>
                <o:OLEObject Type="Embed" ProgID="Equation.DSMT4" ShapeID="_x0000_i1048" DrawAspect="Content" ObjectID="_1566119932" r:id="rId55"/>
              </w:object>
            </w:r>
            <w:r w:rsidR="00A25F6F" w:rsidRPr="0047458B">
              <w:t xml:space="preserve"> to both sides.</w:t>
            </w:r>
          </w:p>
          <w:p w14:paraId="327F6A98" w14:textId="77777777" w:rsidR="00112F9F" w:rsidRPr="0047458B" w:rsidRDefault="00112F9F" w:rsidP="00757B8B">
            <w:pPr>
              <w:pStyle w:val="Examplefollow"/>
            </w:pPr>
          </w:p>
          <w:p w14:paraId="5D29108D" w14:textId="361A40D0" w:rsidR="00112F9F" w:rsidRPr="0047458B" w:rsidRDefault="00112F9F" w:rsidP="00757B8B">
            <w:pPr>
              <w:pStyle w:val="Examplefollow"/>
            </w:pPr>
            <w:r w:rsidRPr="0047458B">
              <w:rPr>
                <w:b/>
              </w:rPr>
              <w:t>9</w:t>
            </w:r>
            <w:r w:rsidRPr="0047458B">
              <w:tab/>
              <w:t>Write down both the solutions.</w:t>
            </w:r>
          </w:p>
          <w:p w14:paraId="71DE7FBA" w14:textId="77777777" w:rsidR="00A25F6F" w:rsidRPr="0047458B" w:rsidRDefault="00A25F6F" w:rsidP="005A47D2">
            <w:pPr>
              <w:pStyle w:val="Example"/>
            </w:pPr>
          </w:p>
        </w:tc>
      </w:tr>
    </w:tbl>
    <w:p w14:paraId="609964A3" w14:textId="4C92356F" w:rsidR="00757B8B" w:rsidRPr="0047458B" w:rsidRDefault="00757B8B" w:rsidP="00757B8B">
      <w:pPr>
        <w:pStyle w:val="Qheading"/>
      </w:pPr>
      <w:r w:rsidRPr="0047458B">
        <w:lastRenderedPageBreak/>
        <w:t>Practice</w:t>
      </w:r>
    </w:p>
    <w:p w14:paraId="166F63C8" w14:textId="662CF154" w:rsidR="00A25F6F" w:rsidRPr="0047458B" w:rsidRDefault="00757B8B" w:rsidP="00757B8B">
      <w:pPr>
        <w:pStyle w:val="Question1stline"/>
      </w:pPr>
      <w:r w:rsidRPr="0047458B">
        <w:rPr>
          <w:b/>
        </w:rPr>
        <w:t>3</w:t>
      </w:r>
      <w:r w:rsidRPr="0047458B">
        <w:tab/>
        <w:t>Solve by completing the square.</w:t>
      </w:r>
    </w:p>
    <w:p w14:paraId="68BE4369" w14:textId="6558651B" w:rsidR="00757B8B" w:rsidRPr="0047458B" w:rsidRDefault="00757B8B" w:rsidP="006A6F3F">
      <w:pPr>
        <w:pStyle w:val="Questionfollowline"/>
      </w:pPr>
      <w:r w:rsidRPr="0047458B">
        <w:tab/>
      </w:r>
      <w:proofErr w:type="gramStart"/>
      <w:r w:rsidRPr="0047458B">
        <w:rPr>
          <w:b/>
        </w:rPr>
        <w:t>a</w:t>
      </w:r>
      <w:proofErr w:type="gramEnd"/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</w:t>
      </w:r>
      <w:r w:rsidR="0039579B" w:rsidRPr="0047458B">
        <w:t>– 4</w:t>
      </w:r>
      <w:r w:rsidRPr="0047458B">
        <w:rPr>
          <w:i/>
        </w:rPr>
        <w:t>x</w:t>
      </w:r>
      <w:r w:rsidRPr="0047458B">
        <w:t xml:space="preserve"> – </w:t>
      </w:r>
      <w:r w:rsidR="0039579B" w:rsidRPr="0047458B">
        <w:t>3</w:t>
      </w:r>
      <w:r w:rsidRPr="0047458B">
        <w:t xml:space="preserve"> = 0</w: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0</w:t>
      </w:r>
      <w:r w:rsidRPr="0047458B">
        <w:rPr>
          <w:i/>
        </w:rPr>
        <w:t>x</w:t>
      </w:r>
      <w:r w:rsidRPr="0047458B">
        <w:t xml:space="preserve"> + 4 = 0</w:t>
      </w:r>
    </w:p>
    <w:p w14:paraId="0048A7BA" w14:textId="68D7075B" w:rsidR="00757B8B" w:rsidRPr="0047458B" w:rsidRDefault="00757B8B" w:rsidP="006A6F3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8</w:t>
      </w:r>
      <w:r w:rsidRPr="0047458B">
        <w:rPr>
          <w:i/>
        </w:rPr>
        <w:t>x</w:t>
      </w:r>
      <w:r w:rsidRPr="0047458B">
        <w:t xml:space="preserve"> – 5 = 0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2</w:t>
      </w:r>
      <w:r w:rsidRPr="0047458B">
        <w:rPr>
          <w:i/>
        </w:rPr>
        <w:t>x</w:t>
      </w:r>
      <w:r w:rsidRPr="0047458B">
        <w:t xml:space="preserve"> – 6 = 0</w:t>
      </w:r>
    </w:p>
    <w:p w14:paraId="2C699071" w14:textId="1FBB969F" w:rsidR="00757B8B" w:rsidRPr="0047458B" w:rsidRDefault="00757B8B" w:rsidP="006A6F3F">
      <w:pPr>
        <w:pStyle w:val="Questionfollowline"/>
      </w:pPr>
      <w:r w:rsidRPr="0047458B">
        <w:rPr>
          <w:b/>
        </w:rPr>
        <w:tab/>
      </w:r>
      <w:proofErr w:type="gramStart"/>
      <w:r w:rsidRPr="0047458B">
        <w:rPr>
          <w:b/>
        </w:rPr>
        <w:t>e</w:t>
      </w:r>
      <w:proofErr w:type="gramEnd"/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8</w:t>
      </w:r>
      <w:r w:rsidRPr="0047458B">
        <w:rPr>
          <w:i/>
        </w:rPr>
        <w:t>x</w:t>
      </w:r>
      <w:r w:rsidRPr="0047458B">
        <w:t xml:space="preserve"> – 5 = 0</w:t>
      </w:r>
      <w:r w:rsidRPr="0047458B">
        <w:tab/>
      </w:r>
      <w:r w:rsidRPr="0047458B">
        <w:rPr>
          <w:b/>
        </w:rPr>
        <w:t>f</w:t>
      </w:r>
      <w:r w:rsidRPr="0047458B">
        <w:tab/>
        <w:t>5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4 = 0</w:t>
      </w:r>
    </w:p>
    <w:p w14:paraId="1688F8C0" w14:textId="0BE268BD" w:rsidR="00757B8B" w:rsidRPr="0047458B" w:rsidRDefault="006A6F3F" w:rsidP="00757B8B">
      <w:pPr>
        <w:pStyle w:val="Question1stline"/>
      </w:pPr>
      <w:r w:rsidRPr="0047458B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8AE03C3" wp14:editId="3930B494">
                <wp:simplePos x="0" y="0"/>
                <wp:positionH relativeFrom="column">
                  <wp:posOffset>3053643</wp:posOffset>
                </wp:positionH>
                <wp:positionV relativeFrom="paragraph">
                  <wp:posOffset>235273</wp:posOffset>
                </wp:positionV>
                <wp:extent cx="1069675" cy="940279"/>
                <wp:effectExtent l="0" t="0" r="16510" b="1270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69675" cy="94027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0AE028" w14:textId="77777777" w:rsidR="0047458B" w:rsidRDefault="0047458B" w:rsidP="006A6F3F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2046409D" w14:textId="77777777" w:rsidR="0047458B" w:rsidRPr="00A25F6F" w:rsidRDefault="0047458B" w:rsidP="006A6F3F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AE03C3" id="Text Box 3" o:spid="_x0000_s1027" type="#_x0000_t202" style="position:absolute;margin-left:240.45pt;margin-top:18.55pt;width:84.25pt;height:74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" fillcolor="white [3201]" strokeweight=".5pt">
                <v:textbox>
                  <w:txbxContent>
                    <w:p w14:paraId="340AE028" w14:textId="77777777" w:rsidR="0047458B" w:rsidRDefault="0047458B" w:rsidP="006A6F3F">
                      <w:r>
                        <w:rPr>
                          <w:b/>
                        </w:rPr>
                        <w:t>Hint</w:t>
                      </w:r>
                    </w:p>
                    <w:p w14:paraId="2046409D" w14:textId="77777777" w:rsidR="0047458B" w:rsidRPr="00A25F6F" w:rsidRDefault="0047458B" w:rsidP="006A6F3F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 w:rsidR="00757B8B" w:rsidRPr="0047458B">
        <w:rPr>
          <w:b/>
        </w:rPr>
        <w:t>4</w:t>
      </w:r>
      <w:r w:rsidR="00757B8B" w:rsidRPr="0047458B">
        <w:tab/>
        <w:t>Solve by completing the square.</w:t>
      </w:r>
    </w:p>
    <w:p w14:paraId="7A8E266D" w14:textId="35F8264F" w:rsidR="00757B8B" w:rsidRPr="0047458B" w:rsidRDefault="00757B8B" w:rsidP="006A6F3F">
      <w:pPr>
        <w:pStyle w:val="Questionfollowline"/>
      </w:pPr>
      <w:r w:rsidRPr="0047458B">
        <w:tab/>
      </w:r>
      <w:proofErr w:type="gramStart"/>
      <w:r w:rsidRPr="0047458B">
        <w:rPr>
          <w:b/>
        </w:rPr>
        <w:t>a</w:t>
      </w:r>
      <w:proofErr w:type="gramEnd"/>
      <w:r w:rsidRPr="0047458B">
        <w:tab/>
        <w:t>(</w:t>
      </w:r>
      <w:r w:rsidRPr="0047458B">
        <w:rPr>
          <w:i/>
        </w:rPr>
        <w:t>x</w:t>
      </w:r>
      <w:r w:rsidRPr="0047458B">
        <w:t xml:space="preserve"> – 4)(</w:t>
      </w:r>
      <w:r w:rsidR="006A6F3F" w:rsidRPr="0047458B">
        <w:rPr>
          <w:i/>
        </w:rPr>
        <w:t>x</w:t>
      </w:r>
      <w:r w:rsidR="006A6F3F" w:rsidRPr="0047458B">
        <w:t xml:space="preserve"> + 2) = 5</w:t>
      </w:r>
    </w:p>
    <w:p w14:paraId="231E64CD" w14:textId="6AAF7B4B" w:rsidR="006A6F3F" w:rsidRPr="0047458B" w:rsidRDefault="006A6F3F" w:rsidP="006A6F3F">
      <w:pPr>
        <w:pStyle w:val="Questionfollowline"/>
      </w:pPr>
      <w:r w:rsidRPr="0047458B">
        <w:tab/>
      </w:r>
      <w:proofErr w:type="gramStart"/>
      <w:r w:rsidRPr="0047458B">
        <w:rPr>
          <w:b/>
        </w:rPr>
        <w:t>b</w:t>
      </w:r>
      <w:proofErr w:type="gramEnd"/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– 7 = 0</w:t>
      </w:r>
    </w:p>
    <w:p w14:paraId="10F25782" w14:textId="46406661" w:rsidR="006A6F3F" w:rsidRPr="0047458B" w:rsidRDefault="006A6F3F" w:rsidP="006A6F3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5</w:t>
      </w:r>
      <w:r w:rsidRPr="0047458B">
        <w:rPr>
          <w:i/>
        </w:rPr>
        <w:t>x</w:t>
      </w:r>
      <w:r w:rsidRPr="0047458B">
        <w:t xml:space="preserve"> + 3 = 0</w:t>
      </w:r>
    </w:p>
    <w:p w14:paraId="4E3F43BE" w14:textId="77777777" w:rsidR="004751C5" w:rsidRPr="0047458B" w:rsidRDefault="004751C5">
      <w:pPr>
        <w:rPr>
          <w:rFonts w:eastAsiaTheme="majorEastAsia" w:cstheme="majorBidi"/>
          <w:b/>
          <w:spacing w:val="-10"/>
          <w:kern w:val="28"/>
          <w:sz w:val="52"/>
          <w:szCs w:val="56"/>
        </w:rPr>
      </w:pPr>
      <w:r w:rsidRPr="0047458B">
        <w:rPr>
          <w:b/>
          <w:sz w:val="52"/>
        </w:rPr>
        <w:br w:type="page"/>
      </w:r>
    </w:p>
    <w:p w14:paraId="39F55F97" w14:textId="754AB644" w:rsidR="006A6F3F" w:rsidRPr="0047458B" w:rsidRDefault="006A6F3F" w:rsidP="006A6F3F">
      <w:pPr>
        <w:pStyle w:val="Title"/>
        <w:rPr>
          <w:b/>
          <w:sz w:val="48"/>
        </w:rPr>
      </w:pPr>
      <w:r w:rsidRPr="0047458B">
        <w:rPr>
          <w:b/>
          <w:sz w:val="52"/>
        </w:rPr>
        <w:lastRenderedPageBreak/>
        <w:t>Solving quadratic equations by using the formula</w:t>
      </w:r>
    </w:p>
    <w:p w14:paraId="1560FA07" w14:textId="77777777" w:rsidR="006A6F3F" w:rsidRPr="0047458B" w:rsidRDefault="006A6F3F" w:rsidP="006A6F3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648DAC" w14:textId="77777777" w:rsidR="006A6F3F" w:rsidRPr="0047458B" w:rsidRDefault="006A6F3F" w:rsidP="006A6F3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 w:val="24"/>
          <w:szCs w:val="20"/>
        </w:rPr>
        <w:t>A LEVEL LINKS</w:t>
      </w:r>
    </w:p>
    <w:p w14:paraId="575FE624" w14:textId="37B25636" w:rsidR="006A6F3F" w:rsidRPr="0047458B" w:rsidRDefault="006A6F3F" w:rsidP="001816D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Cs w:val="20"/>
        </w:rPr>
        <w:t>Scheme of work:</w:t>
      </w:r>
      <w:r w:rsidRPr="0047458B">
        <w:rPr>
          <w:szCs w:val="20"/>
        </w:rPr>
        <w:t xml:space="preserve"> 1b. Quadratic functions – factorising, solving, graphs and the discriminants</w:t>
      </w:r>
      <w:bookmarkStart w:id="0" w:name="_GoBack"/>
      <w:bookmarkEnd w:id="0"/>
      <w:r w:rsidRPr="0047458B">
        <w:rPr>
          <w:szCs w:val="20"/>
        </w:rPr>
        <w:t xml:space="preserve"> </w:t>
      </w:r>
    </w:p>
    <w:p w14:paraId="150CD1F1" w14:textId="77777777" w:rsidR="006A6F3F" w:rsidRPr="0047458B" w:rsidRDefault="006A6F3F" w:rsidP="006A6F3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27DEBC61" w14:textId="77777777" w:rsidR="006A6F3F" w:rsidRPr="0047458B" w:rsidRDefault="006A6F3F" w:rsidP="006A6F3F">
      <w:pPr>
        <w:pStyle w:val="Qheading"/>
      </w:pPr>
      <w:r w:rsidRPr="0047458B">
        <w:t>Key points</w:t>
      </w:r>
    </w:p>
    <w:p w14:paraId="262FC14C" w14:textId="4A1639A1" w:rsidR="006A6F3F" w:rsidRPr="0047458B" w:rsidRDefault="006A6F3F" w:rsidP="006A6F3F">
      <w:pPr>
        <w:pStyle w:val="ListParagraph"/>
        <w:numPr>
          <w:ilvl w:val="0"/>
          <w:numId w:val="4"/>
        </w:numPr>
        <w:spacing w:line="256" w:lineRule="auto"/>
      </w:pPr>
      <w:r w:rsidRPr="0047458B">
        <w:t xml:space="preserve">Any quadratic equation of the form </w:t>
      </w:r>
      <w:r w:rsidRPr="0047458B">
        <w:rPr>
          <w:i/>
        </w:rPr>
        <w:t>ax</w:t>
      </w:r>
      <w:r w:rsidRPr="0047458B">
        <w:rPr>
          <w:vertAlign w:val="superscript"/>
        </w:rPr>
        <w:t>2</w:t>
      </w:r>
      <w:r w:rsidRPr="0047458B">
        <w:t xml:space="preserve"> + </w:t>
      </w:r>
      <w:proofErr w:type="spellStart"/>
      <w:r w:rsidRPr="0047458B">
        <w:rPr>
          <w:i/>
        </w:rPr>
        <w:t>bx</w:t>
      </w:r>
      <w:proofErr w:type="spellEnd"/>
      <w:r w:rsidRPr="0047458B">
        <w:t xml:space="preserve"> + </w:t>
      </w:r>
      <w:r w:rsidRPr="0047458B">
        <w:rPr>
          <w:i/>
        </w:rPr>
        <w:t>c</w:t>
      </w:r>
      <w:r w:rsidRPr="0047458B">
        <w:t xml:space="preserve"> = 0 can be solved using the formula </w:t>
      </w:r>
      <w:r w:rsidRPr="0047458B">
        <w:rPr>
          <w:position w:val="-22"/>
        </w:rPr>
        <w:object w:dxaOrig="1780" w:dyaOrig="660" w14:anchorId="55826F35">
          <v:shape id="_x0000_i1049" type="#_x0000_t75" style="width:88.5pt;height:33pt" o:ole="">
            <v:imagedata r:id="rId56" o:title=""/>
          </v:shape>
          <o:OLEObject Type="Embed" ProgID="Equation.DSMT4" ShapeID="_x0000_i1049" DrawAspect="Content" ObjectID="_1566119933" r:id="rId57"/>
        </w:object>
      </w:r>
      <w:r w:rsidRPr="0047458B">
        <w:t xml:space="preserve"> </w:t>
      </w:r>
    </w:p>
    <w:p w14:paraId="0FA4B5C2" w14:textId="4DB81C66" w:rsidR="006A6F3F" w:rsidRPr="0047458B" w:rsidRDefault="006A6F3F" w:rsidP="006A6F3F">
      <w:pPr>
        <w:pStyle w:val="ListParagraph"/>
        <w:numPr>
          <w:ilvl w:val="0"/>
          <w:numId w:val="4"/>
        </w:numPr>
        <w:spacing w:line="256" w:lineRule="auto"/>
      </w:pPr>
      <w:r w:rsidRPr="0047458B">
        <w:t xml:space="preserve">If </w:t>
      </w:r>
      <w:r w:rsidRPr="0047458B">
        <w:rPr>
          <w:i/>
        </w:rPr>
        <w:t>b</w:t>
      </w:r>
      <w:r w:rsidRPr="0047458B">
        <w:rPr>
          <w:vertAlign w:val="superscript"/>
        </w:rPr>
        <w:t>2</w:t>
      </w:r>
      <w:r w:rsidRPr="0047458B">
        <w:t xml:space="preserve"> – 4</w:t>
      </w:r>
      <w:r w:rsidRPr="0047458B">
        <w:rPr>
          <w:i/>
        </w:rPr>
        <w:t>ac</w:t>
      </w:r>
      <w:r w:rsidRPr="0047458B">
        <w:t xml:space="preserve"> is negative then the quadratic equation does not have any real solutions.</w:t>
      </w:r>
    </w:p>
    <w:p w14:paraId="77A69BE8" w14:textId="6E12A6D4" w:rsidR="006A6F3F" w:rsidRPr="0047458B" w:rsidRDefault="006A6F3F" w:rsidP="006A6F3F">
      <w:pPr>
        <w:pStyle w:val="ListParagraph"/>
        <w:numPr>
          <w:ilvl w:val="0"/>
          <w:numId w:val="4"/>
        </w:numPr>
        <w:spacing w:line="256" w:lineRule="auto"/>
      </w:pPr>
      <w:r w:rsidRPr="0047458B">
        <w:t xml:space="preserve">It is useful to write down the formula before substituting the values for </w:t>
      </w:r>
      <w:r w:rsidRPr="0047458B">
        <w:rPr>
          <w:i/>
        </w:rPr>
        <w:t>a</w:t>
      </w:r>
      <w:r w:rsidRPr="0047458B">
        <w:t xml:space="preserve">, </w:t>
      </w:r>
      <w:r w:rsidRPr="0047458B">
        <w:rPr>
          <w:i/>
        </w:rPr>
        <w:t>b</w:t>
      </w:r>
      <w:r w:rsidRPr="0047458B">
        <w:t xml:space="preserve"> and </w:t>
      </w:r>
      <w:r w:rsidRPr="0047458B">
        <w:rPr>
          <w:i/>
        </w:rPr>
        <w:t>c</w:t>
      </w:r>
      <w:r w:rsidRPr="0047458B">
        <w:t>.</w:t>
      </w:r>
    </w:p>
    <w:p w14:paraId="1117458C" w14:textId="77777777" w:rsidR="006A6F3F" w:rsidRPr="0047458B" w:rsidRDefault="006A6F3F" w:rsidP="006A6F3F">
      <w:pPr>
        <w:pStyle w:val="Qheading"/>
      </w:pPr>
      <w:r w:rsidRPr="0047458B">
        <w:t>Examples</w:t>
      </w:r>
    </w:p>
    <w:p w14:paraId="44D3C388" w14:textId="298AB5BC" w:rsidR="006A6F3F" w:rsidRPr="0047458B" w:rsidRDefault="006A6F3F" w:rsidP="006A6F3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7</w:t>
      </w:r>
      <w:r w:rsidRPr="0047458B">
        <w:rPr>
          <w:b/>
        </w:rPr>
        <w:tab/>
      </w:r>
      <w:r w:rsidRPr="0047458B">
        <w:t xml:space="preserve">Solve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A6F3F" w:rsidRPr="0047458B" w14:paraId="70051960" w14:textId="77777777" w:rsidTr="00853288">
        <w:trPr>
          <w:trHeight w:val="4670"/>
        </w:trPr>
        <w:tc>
          <w:tcPr>
            <w:tcW w:w="3827" w:type="dxa"/>
          </w:tcPr>
          <w:p w14:paraId="4483437F" w14:textId="77777777" w:rsidR="006A6F3F" w:rsidRPr="0047458B" w:rsidRDefault="006A6F3F" w:rsidP="001C3875">
            <w:pPr>
              <w:pStyle w:val="Exampleline1"/>
            </w:pPr>
            <w:r w:rsidRPr="0047458B">
              <w:rPr>
                <w:i/>
              </w:rPr>
              <w:t>a</w:t>
            </w:r>
            <w:r w:rsidRPr="0047458B">
              <w:t xml:space="preserve"> = 1, </w:t>
            </w:r>
            <w:r w:rsidRPr="0047458B">
              <w:rPr>
                <w:i/>
              </w:rPr>
              <w:t>b</w:t>
            </w:r>
            <w:r w:rsidRPr="0047458B">
              <w:t xml:space="preserve"> = 6, </w:t>
            </w:r>
            <w:r w:rsidRPr="0047458B">
              <w:rPr>
                <w:i/>
              </w:rPr>
              <w:t>c</w:t>
            </w:r>
            <w:r w:rsidRPr="0047458B">
              <w:t xml:space="preserve"> = 4</w:t>
            </w:r>
          </w:p>
          <w:p w14:paraId="7AC1482F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2"/>
              </w:rPr>
              <w:object w:dxaOrig="1800" w:dyaOrig="660" w14:anchorId="600A41DD">
                <v:shape id="_x0000_i1050" type="#_x0000_t75" style="width:89.25pt;height:33pt" o:ole="">
                  <v:imagedata r:id="rId58" o:title=""/>
                </v:shape>
                <o:OLEObject Type="Embed" ProgID="Equation.DSMT4" ShapeID="_x0000_i1050" DrawAspect="Content" ObjectID="_1566119934" r:id="rId59"/>
              </w:object>
            </w:r>
          </w:p>
          <w:p w14:paraId="63FB263D" w14:textId="77777777" w:rsidR="006A6F3F" w:rsidRPr="0047458B" w:rsidRDefault="006A6F3F" w:rsidP="005A47D2">
            <w:pPr>
              <w:pStyle w:val="Example"/>
            </w:pPr>
          </w:p>
          <w:p w14:paraId="1A9B3B1D" w14:textId="77777777" w:rsidR="00853288" w:rsidRDefault="00853288" w:rsidP="005A47D2">
            <w:pPr>
              <w:pStyle w:val="Example"/>
            </w:pPr>
          </w:p>
          <w:p w14:paraId="7C0B2183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8"/>
              </w:rPr>
              <w:object w:dxaOrig="2060" w:dyaOrig="740" w14:anchorId="048DA4B7">
                <v:shape id="_x0000_i1051" type="#_x0000_t75" style="width:102.75pt;height:36.75pt" o:ole="">
                  <v:imagedata r:id="rId60" o:title=""/>
                </v:shape>
                <o:OLEObject Type="Embed" ProgID="Equation.DSMT4" ShapeID="_x0000_i1051" DrawAspect="Content" ObjectID="_1566119935" r:id="rId61"/>
              </w:object>
            </w:r>
          </w:p>
          <w:p w14:paraId="52119A98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2"/>
              </w:rPr>
              <w:object w:dxaOrig="1260" w:dyaOrig="620" w14:anchorId="48F4A366">
                <v:shape id="_x0000_i1052" type="#_x0000_t75" style="width:63pt;height:31.5pt" o:ole="">
                  <v:imagedata r:id="rId62" o:title=""/>
                </v:shape>
                <o:OLEObject Type="Embed" ProgID="Equation.DSMT4" ShapeID="_x0000_i1052" DrawAspect="Content" ObjectID="_1566119936" r:id="rId63"/>
              </w:object>
            </w:r>
          </w:p>
          <w:p w14:paraId="640BD124" w14:textId="34633702" w:rsidR="00853288" w:rsidRDefault="001C3875" w:rsidP="00853288">
            <w:pPr>
              <w:pStyle w:val="Example"/>
              <w:spacing w:before="240"/>
            </w:pPr>
            <w:r w:rsidRPr="0047458B">
              <w:rPr>
                <w:position w:val="-22"/>
              </w:rPr>
              <w:object w:dxaOrig="1260" w:dyaOrig="620" w14:anchorId="6C2D4C41">
                <v:shape id="_x0000_i1053" type="#_x0000_t75" style="width:63pt;height:31.5pt" o:ole="">
                  <v:imagedata r:id="rId64" o:title=""/>
                </v:shape>
                <o:OLEObject Type="Embed" ProgID="Equation.DSMT4" ShapeID="_x0000_i1053" DrawAspect="Content" ObjectID="_1566119937" r:id="rId65"/>
              </w:object>
            </w:r>
          </w:p>
          <w:p w14:paraId="7C710882" w14:textId="77777777" w:rsidR="00853288" w:rsidRPr="00853288" w:rsidRDefault="00853288" w:rsidP="00853288">
            <w:pPr>
              <w:pStyle w:val="Example"/>
              <w:rPr>
                <w:sz w:val="12"/>
                <w:szCs w:val="12"/>
              </w:rPr>
            </w:pPr>
          </w:p>
          <w:p w14:paraId="7758DD1B" w14:textId="4B28BF34" w:rsidR="001C3875" w:rsidRDefault="001C3875" w:rsidP="00853288">
            <w:pPr>
              <w:pStyle w:val="Example"/>
            </w:pPr>
            <w:r w:rsidRPr="0047458B">
              <w:rPr>
                <w:position w:val="-8"/>
              </w:rPr>
              <w:object w:dxaOrig="1100" w:dyaOrig="340" w14:anchorId="20D34F67">
                <v:shape id="_x0000_i1054" type="#_x0000_t75" style="width:55.5pt;height:17.25pt" o:ole="">
                  <v:imagedata r:id="rId66" o:title=""/>
                </v:shape>
                <o:OLEObject Type="Embed" ProgID="Equation.DSMT4" ShapeID="_x0000_i1054" DrawAspect="Content" ObjectID="_1566119938" r:id="rId67"/>
              </w:object>
            </w:r>
          </w:p>
          <w:p w14:paraId="0810D2EF" w14:textId="77777777" w:rsidR="00853288" w:rsidRPr="0047458B" w:rsidRDefault="00853288" w:rsidP="00853288">
            <w:pPr>
              <w:pStyle w:val="Example"/>
            </w:pPr>
          </w:p>
          <w:p w14:paraId="4F79CC1A" w14:textId="77777777" w:rsidR="006A6F3F" w:rsidRPr="0047458B" w:rsidRDefault="006A6F3F" w:rsidP="00853288">
            <w:pPr>
              <w:pStyle w:val="Example"/>
            </w:pPr>
            <w:r w:rsidRPr="0047458B">
              <w:t xml:space="preserve">So </w:t>
            </w:r>
            <w:r w:rsidR="001C3875" w:rsidRPr="0047458B">
              <w:rPr>
                <w:position w:val="-8"/>
              </w:rPr>
              <w:object w:dxaOrig="1100" w:dyaOrig="340" w14:anchorId="6599EA92">
                <v:shape id="_x0000_i1055" type="#_x0000_t75" style="width:55.5pt;height:17.25pt" o:ole="">
                  <v:imagedata r:id="rId68" o:title=""/>
                </v:shape>
                <o:OLEObject Type="Embed" ProgID="Equation.DSMT4" ShapeID="_x0000_i1055" DrawAspect="Content" ObjectID="_1566119939" r:id="rId69"/>
              </w:object>
            </w:r>
            <w:r w:rsidRPr="0047458B">
              <w:t xml:space="preserve"> or </w:t>
            </w:r>
            <w:r w:rsidR="001D47A3" w:rsidRPr="0047458B">
              <w:rPr>
                <w:position w:val="-8"/>
              </w:rPr>
              <w:object w:dxaOrig="980" w:dyaOrig="340" w14:anchorId="5CC8E02B">
                <v:shape id="_x0000_i1056" type="#_x0000_t75" style="width:49.5pt;height:17.25pt" o:ole="">
                  <v:imagedata r:id="rId70" o:title=""/>
                </v:shape>
                <o:OLEObject Type="Embed" ProgID="Equation.DSMT4" ShapeID="_x0000_i1056" DrawAspect="Content" ObjectID="_1566119940" r:id="rId71"/>
              </w:object>
            </w:r>
          </w:p>
        </w:tc>
        <w:tc>
          <w:tcPr>
            <w:tcW w:w="3776" w:type="dxa"/>
          </w:tcPr>
          <w:p w14:paraId="0E97D2F8" w14:textId="039EC8A3" w:rsidR="006A6F3F" w:rsidRPr="0047458B" w:rsidRDefault="006A6F3F" w:rsidP="001C3875">
            <w:pPr>
              <w:pStyle w:val="Exampleline1indent"/>
            </w:pPr>
            <w:r w:rsidRPr="0047458B">
              <w:rPr>
                <w:b/>
              </w:rPr>
              <w:t>1</w:t>
            </w:r>
            <w:r w:rsidR="001C3875" w:rsidRPr="0047458B">
              <w:rPr>
                <w:b/>
              </w:rPr>
              <w:tab/>
            </w:r>
            <w:r w:rsidRPr="0047458B">
              <w:t xml:space="preserve">Identify </w:t>
            </w:r>
            <w:r w:rsidRPr="0047458B">
              <w:rPr>
                <w:i/>
              </w:rPr>
              <w:t>a</w:t>
            </w:r>
            <w:r w:rsidRPr="0047458B">
              <w:t xml:space="preserve">, </w:t>
            </w:r>
            <w:r w:rsidRPr="0047458B">
              <w:rPr>
                <w:i/>
              </w:rPr>
              <w:t>b</w:t>
            </w:r>
            <w:r w:rsidRPr="0047458B">
              <w:t xml:space="preserve"> and </w:t>
            </w:r>
            <w:r w:rsidRPr="0047458B">
              <w:rPr>
                <w:i/>
              </w:rPr>
              <w:t>c</w:t>
            </w:r>
            <w:r w:rsidRPr="0047458B">
              <w:t xml:space="preserve"> and write down the formula. </w:t>
            </w:r>
            <w:r w:rsidR="001C3875" w:rsidRPr="0047458B">
              <w:br/>
            </w:r>
            <w:r w:rsidRPr="0047458B">
              <w:t xml:space="preserve">Remember that </w:t>
            </w:r>
            <w:r w:rsidR="001C3875" w:rsidRPr="0047458B">
              <w:rPr>
                <w:position w:val="-8"/>
              </w:rPr>
              <w:object w:dxaOrig="1420" w:dyaOrig="380" w14:anchorId="214CB880">
                <v:shape id="_x0000_i1057" type="#_x0000_t75" style="width:71.25pt;height:18.75pt" o:ole="">
                  <v:imagedata r:id="rId72" o:title=""/>
                </v:shape>
                <o:OLEObject Type="Embed" ProgID="Equation.DSMT4" ShapeID="_x0000_i1057" DrawAspect="Content" ObjectID="_1566119941" r:id="rId73"/>
              </w:object>
            </w:r>
            <w:r w:rsidRPr="0047458B">
              <w:t xml:space="preserve"> is all over 2</w:t>
            </w:r>
            <w:r w:rsidRPr="0047458B">
              <w:rPr>
                <w:i/>
              </w:rPr>
              <w:t>a</w:t>
            </w:r>
            <w:r w:rsidRPr="0047458B">
              <w:t>, not just part of it.</w:t>
            </w:r>
          </w:p>
          <w:p w14:paraId="7D83D0EE" w14:textId="77777777" w:rsidR="001C3875" w:rsidRPr="0047458B" w:rsidRDefault="001C3875" w:rsidP="001C3875">
            <w:pPr>
              <w:pStyle w:val="Examplefollow"/>
              <w:rPr>
                <w:b/>
              </w:rPr>
            </w:pPr>
          </w:p>
          <w:p w14:paraId="71853F8B" w14:textId="37252881" w:rsidR="006A6F3F" w:rsidRPr="0047458B" w:rsidRDefault="006A6F3F" w:rsidP="001C3875">
            <w:pPr>
              <w:pStyle w:val="Examplefollow"/>
            </w:pPr>
            <w:r w:rsidRPr="0047458B">
              <w:rPr>
                <w:b/>
              </w:rPr>
              <w:t>2</w:t>
            </w:r>
            <w:r w:rsidR="001C3875" w:rsidRPr="0047458B">
              <w:rPr>
                <w:b/>
              </w:rPr>
              <w:tab/>
            </w:r>
            <w:r w:rsidRPr="0047458B">
              <w:t xml:space="preserve">Substitute </w:t>
            </w:r>
            <w:r w:rsidRPr="0047458B">
              <w:rPr>
                <w:i/>
              </w:rPr>
              <w:t>a</w:t>
            </w:r>
            <w:r w:rsidRPr="0047458B">
              <w:t xml:space="preserve"> = 1, </w:t>
            </w:r>
            <w:r w:rsidRPr="0047458B">
              <w:rPr>
                <w:i/>
              </w:rPr>
              <w:t>b</w:t>
            </w:r>
            <w:r w:rsidRPr="0047458B">
              <w:t xml:space="preserve"> = 6, </w:t>
            </w:r>
            <w:r w:rsidRPr="0047458B">
              <w:rPr>
                <w:i/>
              </w:rPr>
              <w:t>c</w:t>
            </w:r>
            <w:r w:rsidRPr="0047458B">
              <w:t xml:space="preserve"> = 4 into the formula.</w:t>
            </w:r>
          </w:p>
          <w:p w14:paraId="1FE3B454" w14:textId="77777777" w:rsidR="006A6F3F" w:rsidRPr="0047458B" w:rsidRDefault="006A6F3F" w:rsidP="001C3875">
            <w:pPr>
              <w:pStyle w:val="Examplefollow"/>
            </w:pPr>
          </w:p>
          <w:p w14:paraId="50378187" w14:textId="727550F7" w:rsidR="00853288" w:rsidRPr="00853288" w:rsidRDefault="006A6F3F" w:rsidP="00853288">
            <w:pPr>
              <w:pStyle w:val="Examplefollow"/>
            </w:pPr>
            <w:r w:rsidRPr="0047458B">
              <w:rPr>
                <w:b/>
              </w:rPr>
              <w:t>3</w:t>
            </w:r>
            <w:r w:rsidR="001C3875" w:rsidRPr="0047458B">
              <w:rPr>
                <w:b/>
              </w:rPr>
              <w:tab/>
            </w:r>
            <w:r w:rsidRPr="0047458B">
              <w:t xml:space="preserve">Simplify. The denominator is 2, but this is only because </w:t>
            </w:r>
            <w:r w:rsidRPr="0047458B">
              <w:rPr>
                <w:i/>
              </w:rPr>
              <w:t>a</w:t>
            </w:r>
            <w:r w:rsidRPr="0047458B">
              <w:t xml:space="preserve"> = 1</w:t>
            </w:r>
            <w:r w:rsidR="001C3875" w:rsidRPr="0047458B">
              <w:t>. T</w:t>
            </w:r>
            <w:r w:rsidRPr="0047458B">
              <w:t>he denominator will not always be 2.</w:t>
            </w:r>
          </w:p>
          <w:p w14:paraId="71CF64E6" w14:textId="7C4D71D6" w:rsidR="006A6F3F" w:rsidRPr="00853288" w:rsidRDefault="006A6F3F" w:rsidP="00853288">
            <w:pPr>
              <w:pStyle w:val="Examplefollow"/>
              <w:spacing w:before="120" w:after="120"/>
            </w:pPr>
            <w:r w:rsidRPr="0047458B">
              <w:rPr>
                <w:b/>
              </w:rPr>
              <w:t>4</w:t>
            </w:r>
            <w:r w:rsidR="001C3875" w:rsidRPr="0047458B">
              <w:rPr>
                <w:b/>
              </w:rPr>
              <w:tab/>
            </w:r>
            <w:proofErr w:type="gramStart"/>
            <w:r w:rsidRPr="0047458B">
              <w:t xml:space="preserve">Simplify </w:t>
            </w:r>
            <w:proofErr w:type="gramEnd"/>
            <w:r w:rsidR="001C3875" w:rsidRPr="0047458B">
              <w:rPr>
                <w:position w:val="-8"/>
              </w:rPr>
              <w:object w:dxaOrig="460" w:dyaOrig="340" w14:anchorId="174EC90A">
                <v:shape id="_x0000_i1058" type="#_x0000_t75" style="width:22.5pt;height:17.25pt" o:ole="">
                  <v:imagedata r:id="rId74" o:title=""/>
                </v:shape>
                <o:OLEObject Type="Embed" ProgID="Equation.DSMT4" ShapeID="_x0000_i1058" DrawAspect="Content" ObjectID="_1566119942" r:id="rId75"/>
              </w:object>
            </w:r>
            <w:r w:rsidRPr="0047458B">
              <w:t>.</w:t>
            </w:r>
            <w:r w:rsidR="00853288">
              <w:br/>
            </w:r>
            <w:r w:rsidR="00853288" w:rsidRPr="0047458B">
              <w:rPr>
                <w:position w:val="-8"/>
              </w:rPr>
              <w:object w:dxaOrig="2780" w:dyaOrig="340" w14:anchorId="294D6044">
                <v:shape id="_x0000_i1059" type="#_x0000_t75" style="width:137.25pt;height:17.25pt" o:ole="">
                  <v:imagedata r:id="rId76" o:title=""/>
                </v:shape>
                <o:OLEObject Type="Embed" ProgID="Equation.DSMT4" ShapeID="_x0000_i1059" DrawAspect="Content" ObjectID="_1566119943" r:id="rId77"/>
              </w:object>
            </w:r>
          </w:p>
          <w:p w14:paraId="1C93399A" w14:textId="1C72AFAE" w:rsidR="006A6F3F" w:rsidRPr="0047458B" w:rsidRDefault="006A6F3F" w:rsidP="001C3875">
            <w:pPr>
              <w:pStyle w:val="Examplefollow"/>
              <w:tabs>
                <w:tab w:val="clear" w:pos="326"/>
              </w:tabs>
            </w:pPr>
            <w:r w:rsidRPr="0047458B">
              <w:rPr>
                <w:b/>
              </w:rPr>
              <w:t>5</w:t>
            </w:r>
            <w:r w:rsidR="001C3875" w:rsidRPr="0047458B">
              <w:rPr>
                <w:b/>
              </w:rPr>
              <w:tab/>
            </w:r>
            <w:r w:rsidRPr="0047458B">
              <w:t>Simplify by dividing numerator and denominator by 2.</w:t>
            </w:r>
          </w:p>
          <w:p w14:paraId="272758D6" w14:textId="5F7BD2B9" w:rsidR="001C3875" w:rsidRPr="0047458B" w:rsidRDefault="001C3875" w:rsidP="001C3875">
            <w:pPr>
              <w:pStyle w:val="Examplefollow"/>
              <w:tabs>
                <w:tab w:val="clear" w:pos="326"/>
              </w:tabs>
              <w:spacing w:before="60"/>
            </w:pPr>
            <w:r w:rsidRPr="0047458B">
              <w:rPr>
                <w:b/>
              </w:rPr>
              <w:t>6</w:t>
            </w:r>
            <w:r w:rsidRPr="0047458B">
              <w:rPr>
                <w:b/>
              </w:rPr>
              <w:tab/>
            </w:r>
            <w:r w:rsidRPr="0047458B">
              <w:t>Write down both the solutions.</w:t>
            </w:r>
          </w:p>
          <w:p w14:paraId="571587BC" w14:textId="77777777" w:rsidR="006A6F3F" w:rsidRPr="0047458B" w:rsidRDefault="006A6F3F" w:rsidP="005A47D2">
            <w:pPr>
              <w:pStyle w:val="Example"/>
              <w:rPr>
                <w:sz w:val="20"/>
                <w:szCs w:val="20"/>
              </w:rPr>
            </w:pPr>
          </w:p>
        </w:tc>
      </w:tr>
    </w:tbl>
    <w:p w14:paraId="3AECE710" w14:textId="77777777" w:rsidR="004751C5" w:rsidRPr="0047458B" w:rsidRDefault="004751C5" w:rsidP="006A6F3F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36C41845" w14:textId="77777777" w:rsidR="004751C5" w:rsidRPr="0047458B" w:rsidRDefault="004751C5">
      <w:pPr>
        <w:rPr>
          <w:b/>
        </w:rPr>
      </w:pPr>
      <w:r w:rsidRPr="0047458B">
        <w:rPr>
          <w:b/>
        </w:rPr>
        <w:br w:type="page"/>
      </w:r>
    </w:p>
    <w:p w14:paraId="4AC3566E" w14:textId="2D692BDA" w:rsidR="006A6F3F" w:rsidRPr="0047458B" w:rsidRDefault="006A6F3F" w:rsidP="006A6F3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lastRenderedPageBreak/>
        <w:t>Example 8</w:t>
      </w:r>
      <w:r w:rsidRPr="0047458B">
        <w:rPr>
          <w:b/>
        </w:rPr>
        <w:tab/>
      </w:r>
      <w:r w:rsidRPr="0047458B">
        <w:t>Solve 3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</w:t>
      </w:r>
      <w:r w:rsidRPr="0047458B">
        <w:rPr>
          <w:rFonts w:cs="Times New Roman"/>
        </w:rPr>
        <w:t>−</w:t>
      </w:r>
      <w:r w:rsidRPr="0047458B">
        <w:t xml:space="preserve"> 7</w:t>
      </w:r>
      <w:r w:rsidRPr="0047458B">
        <w:rPr>
          <w:i/>
        </w:rPr>
        <w:t>x</w:t>
      </w:r>
      <w:r w:rsidRPr="0047458B">
        <w:t xml:space="preserve"> </w:t>
      </w:r>
      <w:r w:rsidRPr="0047458B">
        <w:rPr>
          <w:rFonts w:cs="Times New Roman"/>
        </w:rPr>
        <w:t>−</w:t>
      </w:r>
      <w:r w:rsidRPr="0047458B">
        <w:t xml:space="preserve"> 2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A6F3F" w:rsidRPr="0047458B" w14:paraId="22EF7A6D" w14:textId="77777777" w:rsidTr="001C3875">
        <w:trPr>
          <w:trHeight w:val="3540"/>
        </w:trPr>
        <w:tc>
          <w:tcPr>
            <w:tcW w:w="3827" w:type="dxa"/>
          </w:tcPr>
          <w:p w14:paraId="31A4DDCD" w14:textId="77777777" w:rsidR="006A6F3F" w:rsidRPr="0047458B" w:rsidRDefault="006A6F3F" w:rsidP="001C3875">
            <w:pPr>
              <w:pStyle w:val="Exampleline1"/>
            </w:pPr>
            <w:r w:rsidRPr="0047458B">
              <w:rPr>
                <w:i/>
              </w:rPr>
              <w:t>a</w:t>
            </w:r>
            <w:r w:rsidRPr="0047458B">
              <w:t xml:space="preserve"> = 3, </w:t>
            </w:r>
            <w:r w:rsidRPr="0047458B">
              <w:rPr>
                <w:i/>
              </w:rPr>
              <w:t>b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7, </w:t>
            </w:r>
            <w:r w:rsidRPr="0047458B">
              <w:rPr>
                <w:i/>
              </w:rPr>
              <w:t>c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>2</w:t>
            </w:r>
          </w:p>
          <w:p w14:paraId="1CDDBD91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2"/>
              </w:rPr>
              <w:object w:dxaOrig="1800" w:dyaOrig="660" w14:anchorId="759FD67F">
                <v:shape id="_x0000_i1060" type="#_x0000_t75" style="width:89.25pt;height:33pt" o:ole="">
                  <v:imagedata r:id="rId78" o:title=""/>
                </v:shape>
                <o:OLEObject Type="Embed" ProgID="Equation.DSMT4" ShapeID="_x0000_i1060" DrawAspect="Content" ObjectID="_1566119944" r:id="rId79"/>
              </w:object>
            </w:r>
          </w:p>
          <w:p w14:paraId="01BE3115" w14:textId="77777777" w:rsidR="006A6F3F" w:rsidRPr="0047458B" w:rsidRDefault="006A6F3F" w:rsidP="005A47D2">
            <w:pPr>
              <w:pStyle w:val="Example"/>
            </w:pPr>
          </w:p>
          <w:p w14:paraId="786D9817" w14:textId="77777777" w:rsidR="006A6F3F" w:rsidRPr="0047458B" w:rsidRDefault="006A6F3F" w:rsidP="005A47D2">
            <w:pPr>
              <w:pStyle w:val="Example"/>
            </w:pPr>
          </w:p>
          <w:p w14:paraId="3F43A486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8"/>
              </w:rPr>
              <w:object w:dxaOrig="2760" w:dyaOrig="740" w14:anchorId="0FF4BA21">
                <v:shape id="_x0000_i1061" type="#_x0000_t75" style="width:138pt;height:36.75pt" o:ole="">
                  <v:imagedata r:id="rId80" o:title=""/>
                </v:shape>
                <o:OLEObject Type="Embed" ProgID="Equation.DSMT4" ShapeID="_x0000_i1061" DrawAspect="Content" ObjectID="_1566119945" r:id="rId81"/>
              </w:object>
            </w:r>
          </w:p>
          <w:p w14:paraId="210B7482" w14:textId="77777777" w:rsidR="006A6F3F" w:rsidRPr="0047458B" w:rsidRDefault="001C3875" w:rsidP="00853288">
            <w:pPr>
              <w:pStyle w:val="Example"/>
              <w:spacing w:before="240"/>
            </w:pPr>
            <w:r w:rsidRPr="0047458B">
              <w:rPr>
                <w:position w:val="-22"/>
              </w:rPr>
              <w:object w:dxaOrig="1140" w:dyaOrig="620" w14:anchorId="3A953E5C">
                <v:shape id="_x0000_i1062" type="#_x0000_t75" style="width:56.25pt;height:31.5pt" o:ole="">
                  <v:imagedata r:id="rId82" o:title=""/>
                </v:shape>
                <o:OLEObject Type="Embed" ProgID="Equation.DSMT4" ShapeID="_x0000_i1062" DrawAspect="Content" ObjectID="_1566119946" r:id="rId83"/>
              </w:object>
            </w:r>
          </w:p>
          <w:p w14:paraId="4F81722C" w14:textId="77777777" w:rsidR="006A6F3F" w:rsidRPr="0047458B" w:rsidRDefault="006A6F3F" w:rsidP="005A47D2">
            <w:pPr>
              <w:pStyle w:val="Example"/>
            </w:pPr>
            <w:r w:rsidRPr="0047458B">
              <w:t xml:space="preserve">So </w:t>
            </w:r>
            <w:r w:rsidR="00853288" w:rsidRPr="0047458B">
              <w:rPr>
                <w:position w:val="-22"/>
              </w:rPr>
              <w:object w:dxaOrig="1140" w:dyaOrig="620" w14:anchorId="0A861602">
                <v:shape id="_x0000_i1063" type="#_x0000_t75" style="width:56.25pt;height:31.5pt" o:ole="">
                  <v:imagedata r:id="rId84" o:title=""/>
                </v:shape>
                <o:OLEObject Type="Embed" ProgID="Equation.DSMT4" ShapeID="_x0000_i1063" DrawAspect="Content" ObjectID="_1566119947" r:id="rId85"/>
              </w:object>
            </w:r>
            <w:r w:rsidRPr="0047458B">
              <w:t xml:space="preserve"> or </w:t>
            </w:r>
            <w:r w:rsidR="001C3875" w:rsidRPr="0047458B">
              <w:rPr>
                <w:position w:val="-22"/>
              </w:rPr>
              <w:object w:dxaOrig="1140" w:dyaOrig="620" w14:anchorId="5507023F">
                <v:shape id="_x0000_i1064" type="#_x0000_t75" style="width:56.25pt;height:31.5pt" o:ole="">
                  <v:imagedata r:id="rId86" o:title=""/>
                </v:shape>
                <o:OLEObject Type="Embed" ProgID="Equation.DSMT4" ShapeID="_x0000_i1064" DrawAspect="Content" ObjectID="_1566119948" r:id="rId87"/>
              </w:object>
            </w:r>
          </w:p>
        </w:tc>
        <w:tc>
          <w:tcPr>
            <w:tcW w:w="3776" w:type="dxa"/>
          </w:tcPr>
          <w:p w14:paraId="3405DEBF" w14:textId="15D268E1" w:rsidR="006A6F3F" w:rsidRPr="0047458B" w:rsidRDefault="006A6F3F" w:rsidP="001C3875">
            <w:pPr>
              <w:pStyle w:val="Exampleline1indent"/>
            </w:pPr>
            <w:r w:rsidRPr="0047458B">
              <w:rPr>
                <w:b/>
              </w:rPr>
              <w:t>1</w:t>
            </w:r>
            <w:r w:rsidR="001C3875" w:rsidRPr="0047458B">
              <w:rPr>
                <w:b/>
              </w:rPr>
              <w:tab/>
            </w:r>
            <w:r w:rsidRPr="0047458B">
              <w:t xml:space="preserve">Identify </w:t>
            </w:r>
            <w:r w:rsidRPr="0047458B">
              <w:rPr>
                <w:i/>
              </w:rPr>
              <w:t>a</w:t>
            </w:r>
            <w:r w:rsidRPr="0047458B">
              <w:t xml:space="preserve">, </w:t>
            </w:r>
            <w:r w:rsidRPr="0047458B">
              <w:rPr>
                <w:i/>
              </w:rPr>
              <w:t>b</w:t>
            </w:r>
            <w:r w:rsidRPr="0047458B">
              <w:t xml:space="preserve"> and </w:t>
            </w:r>
            <w:r w:rsidRPr="0047458B">
              <w:rPr>
                <w:i/>
              </w:rPr>
              <w:t>c</w:t>
            </w:r>
            <w:r w:rsidRPr="0047458B">
              <w:t xml:space="preserve">, making sure </w:t>
            </w:r>
            <w:r w:rsidR="00853288">
              <w:t>you</w:t>
            </w:r>
            <w:r w:rsidRPr="0047458B">
              <w:t xml:space="preserve"> get the signs right and write down the formula. </w:t>
            </w:r>
            <w:r w:rsidR="001C3875" w:rsidRPr="0047458B">
              <w:br/>
            </w:r>
            <w:r w:rsidRPr="0047458B">
              <w:t xml:space="preserve">Remember that </w:t>
            </w:r>
            <w:r w:rsidR="001C3875" w:rsidRPr="0047458B">
              <w:rPr>
                <w:position w:val="-8"/>
              </w:rPr>
              <w:object w:dxaOrig="1420" w:dyaOrig="380" w14:anchorId="08EE1B95">
                <v:shape id="_x0000_i1065" type="#_x0000_t75" style="width:71.25pt;height:18.75pt" o:ole="">
                  <v:imagedata r:id="rId88" o:title=""/>
                </v:shape>
                <o:OLEObject Type="Embed" ProgID="Equation.DSMT4" ShapeID="_x0000_i1065" DrawAspect="Content" ObjectID="_1566119949" r:id="rId89"/>
              </w:object>
            </w:r>
            <w:r w:rsidRPr="0047458B">
              <w:t xml:space="preserve"> is all over 2</w:t>
            </w:r>
            <w:r w:rsidRPr="0047458B">
              <w:rPr>
                <w:i/>
              </w:rPr>
              <w:t>a</w:t>
            </w:r>
            <w:r w:rsidRPr="0047458B">
              <w:t>, not just part of it.</w:t>
            </w:r>
          </w:p>
          <w:p w14:paraId="603F1A47" w14:textId="06450C16" w:rsidR="006A6F3F" w:rsidRPr="0047458B" w:rsidRDefault="006A6F3F" w:rsidP="00853288">
            <w:pPr>
              <w:pStyle w:val="Examplefollow"/>
              <w:spacing w:before="240"/>
            </w:pPr>
            <w:r w:rsidRPr="0047458B">
              <w:rPr>
                <w:b/>
              </w:rPr>
              <w:t>2</w:t>
            </w:r>
            <w:r w:rsidR="001C3875" w:rsidRPr="0047458B">
              <w:rPr>
                <w:b/>
              </w:rPr>
              <w:tab/>
            </w:r>
            <w:r w:rsidRPr="0047458B">
              <w:t xml:space="preserve">Substitute </w:t>
            </w:r>
            <w:r w:rsidRPr="0047458B">
              <w:rPr>
                <w:i/>
              </w:rPr>
              <w:t>a</w:t>
            </w:r>
            <w:r w:rsidRPr="0047458B">
              <w:t xml:space="preserve"> = 3, </w:t>
            </w:r>
            <w:r w:rsidRPr="0047458B">
              <w:rPr>
                <w:i/>
              </w:rPr>
              <w:t>b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7, </w:t>
            </w:r>
            <w:r w:rsidRPr="0047458B">
              <w:rPr>
                <w:i/>
              </w:rPr>
              <w:t>c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>2 into the formula.</w:t>
            </w:r>
          </w:p>
          <w:p w14:paraId="6FE00E46" w14:textId="77777777" w:rsidR="006A6F3F" w:rsidRPr="0047458B" w:rsidRDefault="006A6F3F" w:rsidP="005A47D2">
            <w:pPr>
              <w:pStyle w:val="Example"/>
              <w:rPr>
                <w:sz w:val="20"/>
                <w:szCs w:val="20"/>
              </w:rPr>
            </w:pPr>
          </w:p>
          <w:p w14:paraId="5CA0E30C" w14:textId="77777777" w:rsidR="006A6F3F" w:rsidRPr="0047458B" w:rsidRDefault="006A6F3F" w:rsidP="001C3875">
            <w:pPr>
              <w:pStyle w:val="Examplefollow"/>
            </w:pPr>
            <w:r w:rsidRPr="0047458B">
              <w:rPr>
                <w:b/>
              </w:rPr>
              <w:t>3</w:t>
            </w:r>
            <w:r w:rsidR="001C3875" w:rsidRPr="0047458B">
              <w:rPr>
                <w:b/>
              </w:rPr>
              <w:tab/>
            </w:r>
            <w:r w:rsidRPr="0047458B">
              <w:t xml:space="preserve">Simplify. The denominator is 6 when </w:t>
            </w:r>
            <w:r w:rsidRPr="0047458B">
              <w:rPr>
                <w:i/>
              </w:rPr>
              <w:t>a</w:t>
            </w:r>
            <w:r w:rsidRPr="0047458B">
              <w:t xml:space="preserve"> = 3</w:t>
            </w:r>
            <w:r w:rsidR="001C3875" w:rsidRPr="0047458B">
              <w:t>.</w:t>
            </w:r>
            <w:r w:rsidRPr="0047458B">
              <w:t xml:space="preserve"> </w:t>
            </w:r>
            <w:r w:rsidR="001C3875" w:rsidRPr="0047458B">
              <w:t>A</w:t>
            </w:r>
            <w:r w:rsidRPr="0047458B">
              <w:t xml:space="preserve"> common mistake is to always write a denominator of 2.</w:t>
            </w:r>
          </w:p>
          <w:p w14:paraId="019096A2" w14:textId="4B5CCDAD" w:rsidR="001C3875" w:rsidRPr="0047458B" w:rsidRDefault="001C3875" w:rsidP="001C3875">
            <w:pPr>
              <w:pStyle w:val="Examplefollow"/>
              <w:spacing w:before="60"/>
            </w:pPr>
            <w:r w:rsidRPr="0047458B">
              <w:rPr>
                <w:b/>
              </w:rPr>
              <w:t>4</w:t>
            </w:r>
            <w:r w:rsidRPr="0047458B">
              <w:tab/>
              <w:t>Write down both the solutions.</w:t>
            </w:r>
          </w:p>
        </w:tc>
      </w:tr>
    </w:tbl>
    <w:p w14:paraId="4BFA582A" w14:textId="7D2D832E" w:rsidR="006A6F3F" w:rsidRPr="0047458B" w:rsidRDefault="006A6F3F" w:rsidP="006A6F3F">
      <w:pPr>
        <w:pStyle w:val="Qheading"/>
      </w:pPr>
      <w:r w:rsidRPr="0047458B">
        <w:t>Practice</w:t>
      </w:r>
    </w:p>
    <w:p w14:paraId="6F714DB0" w14:textId="6870149B" w:rsidR="00757B8B" w:rsidRPr="0047458B" w:rsidRDefault="006A6F3F" w:rsidP="00757B8B">
      <w:pPr>
        <w:pStyle w:val="Question1stline"/>
      </w:pPr>
      <w:r w:rsidRPr="0047458B">
        <w:rPr>
          <w:b/>
        </w:rPr>
        <w:t>5</w:t>
      </w:r>
      <w:r w:rsidRPr="0047458B">
        <w:tab/>
        <w:t>Solve, giving your solutions in surd form.</w:t>
      </w:r>
    </w:p>
    <w:p w14:paraId="026A2C24" w14:textId="09440A8B" w:rsidR="006A6F3F" w:rsidRPr="0047458B" w:rsidRDefault="006A6F3F" w:rsidP="006A6F3F">
      <w:pPr>
        <w:pStyle w:val="Questionfollowline"/>
      </w:pPr>
      <w:r w:rsidRPr="0047458B">
        <w:tab/>
      </w:r>
      <w:proofErr w:type="gramStart"/>
      <w:r w:rsidRPr="0047458B">
        <w:rPr>
          <w:b/>
        </w:rPr>
        <w:t>a</w:t>
      </w:r>
      <w:proofErr w:type="gramEnd"/>
      <w:r w:rsidRPr="0047458B">
        <w:tab/>
        <w:t>3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+ 2 = 0</w:t>
      </w:r>
      <w:r w:rsidRPr="0047458B">
        <w:tab/>
      </w:r>
      <w:r w:rsidRPr="0047458B">
        <w:rPr>
          <w:b/>
        </w:rPr>
        <w:t>b</w:t>
      </w:r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4</w:t>
      </w:r>
      <w:r w:rsidRPr="0047458B">
        <w:rPr>
          <w:i/>
        </w:rPr>
        <w:t>x</w:t>
      </w:r>
      <w:r w:rsidRPr="0047458B">
        <w:t xml:space="preserve"> – 7 = 0</w:t>
      </w:r>
    </w:p>
    <w:p w14:paraId="07169AFA" w14:textId="2EC8462E" w:rsidR="006A6F3F" w:rsidRPr="0047458B" w:rsidRDefault="006A6F3F" w:rsidP="00757B8B">
      <w:pPr>
        <w:pStyle w:val="Question1stline"/>
      </w:pPr>
      <w:r w:rsidRPr="0047458B">
        <w:rPr>
          <w:b/>
        </w:rPr>
        <w:t>6</w:t>
      </w:r>
      <w:r w:rsidRPr="0047458B">
        <w:tab/>
        <w:t xml:space="preserve">Solve the equation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7</w:t>
      </w:r>
      <w:r w:rsidRPr="0047458B">
        <w:rPr>
          <w:i/>
        </w:rPr>
        <w:t>x</w:t>
      </w:r>
      <w:r w:rsidRPr="0047458B">
        <w:t xml:space="preserve"> + 2 = 0</w:t>
      </w:r>
    </w:p>
    <w:p w14:paraId="006E9EA1" w14:textId="0E911757" w:rsidR="006A6F3F" w:rsidRPr="0047458B" w:rsidRDefault="006A6F3F" w:rsidP="006A6F3F">
      <w:pPr>
        <w:pStyle w:val="Questionfollowline"/>
      </w:pPr>
      <w:r w:rsidRPr="0047458B">
        <w:tab/>
        <w:t xml:space="preserve">Give your solutions in the </w:t>
      </w:r>
      <w:proofErr w:type="gramStart"/>
      <w:r w:rsidRPr="0047458B">
        <w:t xml:space="preserve">form </w:t>
      </w:r>
      <w:proofErr w:type="gramEnd"/>
      <w:r w:rsidR="009835E5" w:rsidRPr="0047458B">
        <w:rPr>
          <w:position w:val="-22"/>
        </w:rPr>
        <w:object w:dxaOrig="700" w:dyaOrig="620" w14:anchorId="2344A297">
          <v:shape id="_x0000_i1066" type="#_x0000_t75" style="width:35.25pt;height:31.5pt" o:ole="">
            <v:imagedata r:id="rId90" o:title=""/>
          </v:shape>
          <o:OLEObject Type="Embed" ProgID="Equation.DSMT4" ShapeID="_x0000_i1066" DrawAspect="Content" ObjectID="_1566119950" r:id="rId91"/>
        </w:object>
      </w:r>
      <w:r w:rsidRPr="0047458B">
        <w:t xml:space="preserve">, where </w:t>
      </w:r>
      <w:r w:rsidRPr="0047458B">
        <w:rPr>
          <w:i/>
        </w:rPr>
        <w:t>a</w:t>
      </w:r>
      <w:r w:rsidRPr="0047458B">
        <w:t xml:space="preserve">, </w:t>
      </w:r>
      <w:r w:rsidRPr="0047458B">
        <w:rPr>
          <w:i/>
        </w:rPr>
        <w:t xml:space="preserve">b </w:t>
      </w:r>
      <w:r w:rsidRPr="0047458B">
        <w:t xml:space="preserve">and </w:t>
      </w:r>
      <w:r w:rsidRPr="0047458B">
        <w:rPr>
          <w:i/>
        </w:rPr>
        <w:t>c</w:t>
      </w:r>
      <w:r w:rsidRPr="0047458B">
        <w:t xml:space="preserve"> are integers.</w:t>
      </w:r>
    </w:p>
    <w:p w14:paraId="750ADDB2" w14:textId="6F392378" w:rsidR="006A6F3F" w:rsidRPr="0047458B" w:rsidRDefault="006A6F3F" w:rsidP="00757B8B">
      <w:pPr>
        <w:pStyle w:val="Question1stline"/>
      </w:pPr>
      <w:r w:rsidRPr="0047458B">
        <w:rPr>
          <w:rFonts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CA545E5" wp14:editId="14F2361B">
                <wp:simplePos x="0" y="0"/>
                <wp:positionH relativeFrom="column">
                  <wp:posOffset>2678048</wp:posOffset>
                </wp:positionH>
                <wp:positionV relativeFrom="paragraph">
                  <wp:posOffset>64135</wp:posOffset>
                </wp:positionV>
                <wp:extent cx="1524000" cy="774357"/>
                <wp:effectExtent l="0" t="0" r="19050" b="2603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24000" cy="77435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772494" w14:textId="77777777" w:rsidR="0047458B" w:rsidRDefault="0047458B" w:rsidP="006A6F3F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04C31910" w14:textId="77777777" w:rsidR="0047458B" w:rsidRDefault="0047458B" w:rsidP="006A6F3F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A545E5" id="Text Box 4" o:spid="_x0000_s1028" type="#_x0000_t202" style="position:absolute;margin-left:210.85pt;margin-top:5.05pt;width:120pt;height:60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" fillcolor="white [3201]" strokeweight=".5pt">
                <v:textbox>
                  <w:txbxContent>
                    <w:p w14:paraId="5B772494" w14:textId="77777777" w:rsidR="0047458B" w:rsidRDefault="0047458B" w:rsidP="006A6F3F">
                      <w:r>
                        <w:rPr>
                          <w:b/>
                        </w:rPr>
                        <w:t>Hint</w:t>
                      </w:r>
                    </w:p>
                    <w:p w14:paraId="04C31910" w14:textId="77777777" w:rsidR="0047458B" w:rsidRDefault="0047458B" w:rsidP="006A6F3F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 w:rsidRPr="0047458B">
        <w:rPr>
          <w:b/>
        </w:rPr>
        <w:t>7</w:t>
      </w:r>
      <w:r w:rsidRPr="0047458B">
        <w:tab/>
        <w:t>Solve 10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+ 3 = 5</w:t>
      </w:r>
    </w:p>
    <w:p w14:paraId="223DF909" w14:textId="67365F9E" w:rsidR="006A6F3F" w:rsidRPr="0047458B" w:rsidRDefault="006A6F3F" w:rsidP="006A6F3F">
      <w:pPr>
        <w:pStyle w:val="Questionfollowline"/>
      </w:pPr>
      <w:r w:rsidRPr="0047458B">
        <w:tab/>
        <w:t>Give your solution in surd form.</w:t>
      </w:r>
    </w:p>
    <w:p w14:paraId="1FA9BFAD" w14:textId="77777777" w:rsidR="001C3875" w:rsidRPr="0047458B" w:rsidRDefault="001C3875" w:rsidP="004D7D60">
      <w:pPr>
        <w:pStyle w:val="Qheading"/>
      </w:pPr>
    </w:p>
    <w:p w14:paraId="5B674249" w14:textId="0976322B" w:rsidR="00F11D5F" w:rsidRPr="0047458B" w:rsidRDefault="00F11D5F" w:rsidP="004D7D60">
      <w:pPr>
        <w:pStyle w:val="Qheading"/>
      </w:pPr>
      <w:r w:rsidRPr="0047458B">
        <w:t>Extend</w:t>
      </w:r>
    </w:p>
    <w:p w14:paraId="6DCEE9C3" w14:textId="74107166" w:rsidR="002F1826" w:rsidRPr="0047458B" w:rsidRDefault="005A47D2" w:rsidP="005A47D2">
      <w:pPr>
        <w:pStyle w:val="Question1stline"/>
        <w:ind w:left="426" w:hanging="426"/>
      </w:pPr>
      <w:r w:rsidRPr="0047458B">
        <w:rPr>
          <w:b/>
        </w:rPr>
        <w:t>8</w:t>
      </w:r>
      <w:r w:rsidR="002F1826" w:rsidRPr="0047458B">
        <w:tab/>
      </w:r>
      <w:r w:rsidRPr="0047458B">
        <w:t>Choose an appropriate method to solve each quadratic equation, giving your answer in surd form when necessary.</w:t>
      </w:r>
    </w:p>
    <w:p w14:paraId="2F9121D2" w14:textId="77777777" w:rsidR="005A47D2" w:rsidRPr="0047458B" w:rsidRDefault="005A47D2" w:rsidP="005A47D2">
      <w:pPr>
        <w:pStyle w:val="Questionfollowline"/>
      </w:pPr>
      <w:r w:rsidRPr="0047458B">
        <w:tab/>
      </w:r>
      <w:proofErr w:type="gramStart"/>
      <w:r w:rsidRPr="0047458B">
        <w:rPr>
          <w:b/>
        </w:rPr>
        <w:t>a</w:t>
      </w:r>
      <w:proofErr w:type="gramEnd"/>
      <w:r w:rsidRPr="0047458B">
        <w:tab/>
        <w:t>4</w:t>
      </w:r>
      <w:r w:rsidRPr="0047458B">
        <w:rPr>
          <w:i/>
        </w:rPr>
        <w:t>x</w:t>
      </w:r>
      <w:r w:rsidRPr="0047458B">
        <w:t>(</w:t>
      </w:r>
      <w:r w:rsidRPr="0047458B">
        <w:rPr>
          <w:i/>
        </w:rPr>
        <w:t>x</w:t>
      </w:r>
      <w:r w:rsidRPr="0047458B">
        <w:t xml:space="preserve"> – 1) = 3</w:t>
      </w:r>
      <w:r w:rsidRPr="0047458B">
        <w:rPr>
          <w:i/>
        </w:rPr>
        <w:t>x</w:t>
      </w:r>
      <w:r w:rsidRPr="0047458B">
        <w:t xml:space="preserve"> – 2</w:t>
      </w:r>
    </w:p>
    <w:p w14:paraId="2CA8D30C" w14:textId="6DCB4F33" w:rsidR="005A47D2" w:rsidRPr="0047458B" w:rsidRDefault="005A47D2" w:rsidP="005A47D2">
      <w:pPr>
        <w:pStyle w:val="Questionfollowline"/>
      </w:pPr>
      <w:r w:rsidRPr="0047458B">
        <w:tab/>
      </w:r>
      <w:proofErr w:type="gramStart"/>
      <w:r w:rsidRPr="0047458B">
        <w:rPr>
          <w:b/>
        </w:rPr>
        <w:t>b</w:t>
      </w:r>
      <w:proofErr w:type="gramEnd"/>
      <w:r w:rsidRPr="0047458B">
        <w:tab/>
        <w:t>10 = (</w:t>
      </w:r>
      <w:r w:rsidRPr="0047458B">
        <w:rPr>
          <w:i/>
        </w:rPr>
        <w:t>x</w:t>
      </w:r>
      <w:r w:rsidRPr="0047458B">
        <w:t xml:space="preserve"> + 1)</w:t>
      </w:r>
      <w:r w:rsidRPr="0047458B">
        <w:rPr>
          <w:vertAlign w:val="superscript"/>
        </w:rPr>
        <w:t>2</w:t>
      </w:r>
    </w:p>
    <w:p w14:paraId="056A1A01" w14:textId="155D18E7" w:rsidR="005A47D2" w:rsidRPr="0047458B" w:rsidRDefault="005A47D2" w:rsidP="005A47D2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proofErr w:type="gramStart"/>
      <w:r w:rsidRPr="0047458B">
        <w:rPr>
          <w:i/>
        </w:rPr>
        <w:t>x</w:t>
      </w:r>
      <w:r w:rsidRPr="0047458B">
        <w:t>(</w:t>
      </w:r>
      <w:proofErr w:type="gramEnd"/>
      <w:r w:rsidRPr="0047458B">
        <w:t>3</w:t>
      </w:r>
      <w:r w:rsidRPr="0047458B">
        <w:rPr>
          <w:i/>
        </w:rPr>
        <w:t>x</w:t>
      </w:r>
      <w:r w:rsidRPr="0047458B">
        <w:t xml:space="preserve"> – 1) = 10</w:t>
      </w:r>
    </w:p>
    <w:p w14:paraId="218BF628" w14:textId="77777777" w:rsidR="00B958B8" w:rsidRPr="0047458B" w:rsidRDefault="00B958B8">
      <w:pPr>
        <w:rPr>
          <w:b/>
          <w:sz w:val="32"/>
        </w:rPr>
      </w:pPr>
      <w:r w:rsidRPr="0047458B">
        <w:br w:type="page"/>
      </w:r>
    </w:p>
    <w:p w14:paraId="517766DF" w14:textId="59EAD8CC" w:rsidR="008729FB" w:rsidRPr="0047458B" w:rsidRDefault="008729FB" w:rsidP="00E95968">
      <w:pPr>
        <w:pStyle w:val="Qheading"/>
        <w:tabs>
          <w:tab w:val="left" w:pos="426"/>
          <w:tab w:val="left" w:pos="851"/>
        </w:tabs>
      </w:pPr>
      <w:r w:rsidRPr="0047458B">
        <w:lastRenderedPageBreak/>
        <w:t>Answers</w:t>
      </w:r>
    </w:p>
    <w:p w14:paraId="53010592" w14:textId="7C495A5D" w:rsidR="004D7D60" w:rsidRPr="0047458B" w:rsidRDefault="004D7D60" w:rsidP="005A47D2">
      <w:pPr>
        <w:pStyle w:val="Question1stline"/>
      </w:pPr>
      <w:r w:rsidRPr="0047458B">
        <w:rPr>
          <w:b/>
        </w:rPr>
        <w:t>1</w:t>
      </w:r>
      <w:r w:rsidRPr="0047458B">
        <w:rPr>
          <w:b/>
        </w:rPr>
        <w:tab/>
        <w:t>a</w:t>
      </w:r>
      <w:r w:rsidRPr="0047458B">
        <w:rPr>
          <w:b/>
        </w:rPr>
        <w:tab/>
      </w:r>
      <w:r w:rsidR="005A47D2" w:rsidRPr="0047458B">
        <w:rPr>
          <w:i/>
        </w:rPr>
        <w:t>x</w:t>
      </w:r>
      <w:r w:rsidR="005A47D2" w:rsidRPr="0047458B">
        <w:t xml:space="preserve"> = 0 or </w:t>
      </w:r>
      <w:r w:rsidR="005A47D2" w:rsidRPr="0047458B">
        <w:rPr>
          <w:i/>
        </w:rPr>
        <w:t>x</w:t>
      </w:r>
      <w:r w:rsidR="005A47D2" w:rsidRPr="0047458B">
        <w:t xml:space="preserve"> = </w:t>
      </w:r>
      <w:r w:rsidR="005A47D2" w:rsidRPr="0047458B">
        <w:rPr>
          <w:position w:val="-20"/>
        </w:rPr>
        <w:object w:dxaOrig="320" w:dyaOrig="499" w14:anchorId="7ED329FD">
          <v:shape id="_x0000_i1067" type="#_x0000_t75" style="width:16.5pt;height:25.5pt" o:ole="">
            <v:imagedata r:id="rId92" o:title=""/>
          </v:shape>
          <o:OLEObject Type="Embed" ProgID="Equation.DSMT4" ShapeID="_x0000_i1067" DrawAspect="Content" ObjectID="_1566119951" r:id="rId93"/>
        </w:object>
      </w:r>
      <w:r w:rsidR="005A47D2" w:rsidRPr="0047458B">
        <w:t xml:space="preserve"> </w:t>
      </w:r>
      <w:r w:rsidR="005A47D2" w:rsidRPr="0047458B">
        <w:tab/>
      </w:r>
      <w:r w:rsidR="005A47D2" w:rsidRPr="0047458B">
        <w:rPr>
          <w:b/>
        </w:rPr>
        <w:t>b</w:t>
      </w:r>
      <w:r w:rsidR="005A47D2" w:rsidRPr="0047458B">
        <w:tab/>
      </w:r>
      <w:r w:rsidR="005A47D2" w:rsidRPr="0047458B">
        <w:rPr>
          <w:i/>
        </w:rPr>
        <w:t>x</w:t>
      </w:r>
      <w:r w:rsidR="005A47D2" w:rsidRPr="0047458B">
        <w:t xml:space="preserve"> = 0 or </w:t>
      </w:r>
      <w:r w:rsidR="005A47D2" w:rsidRPr="0047458B">
        <w:rPr>
          <w:i/>
        </w:rPr>
        <w:t>x</w:t>
      </w:r>
      <w:r w:rsidR="005A47D2" w:rsidRPr="0047458B">
        <w:t xml:space="preserve"> = </w:t>
      </w:r>
      <w:r w:rsidR="005A47D2" w:rsidRPr="0047458B">
        <w:rPr>
          <w:position w:val="-20"/>
        </w:rPr>
        <w:object w:dxaOrig="200" w:dyaOrig="499" w14:anchorId="734013ED">
          <v:shape id="_x0000_i1068" type="#_x0000_t75" style="width:10.5pt;height:25.5pt" o:ole="">
            <v:imagedata r:id="rId94" o:title=""/>
          </v:shape>
          <o:OLEObject Type="Embed" ProgID="Equation.DSMT4" ShapeID="_x0000_i1068" DrawAspect="Content" ObjectID="_1566119952" r:id="rId95"/>
        </w:object>
      </w:r>
    </w:p>
    <w:p w14:paraId="54FE09FC" w14:textId="3EDBF843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–5 or </w:t>
      </w:r>
      <w:r w:rsidRPr="0047458B">
        <w:rPr>
          <w:i/>
        </w:rPr>
        <w:t>x</w:t>
      </w:r>
      <w:r w:rsidRPr="0047458B">
        <w:t xml:space="preserve"> = –2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t xml:space="preserve"> = 2 or </w:t>
      </w:r>
      <w:r w:rsidRPr="0047458B">
        <w:rPr>
          <w:i/>
        </w:rPr>
        <w:t>x</w:t>
      </w:r>
      <w:r w:rsidRPr="0047458B">
        <w:t xml:space="preserve"> = 3</w:t>
      </w:r>
    </w:p>
    <w:p w14:paraId="2A8B58D7" w14:textId="5E7FC27A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 xml:space="preserve"> = –1 or </w:t>
      </w:r>
      <w:r w:rsidRPr="0047458B">
        <w:rPr>
          <w:i/>
        </w:rPr>
        <w:t>x</w:t>
      </w:r>
      <w:r w:rsidRPr="0047458B">
        <w:t xml:space="preserve"> = 4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t xml:space="preserve"> = –5 or </w:t>
      </w:r>
      <w:r w:rsidRPr="0047458B">
        <w:rPr>
          <w:i/>
        </w:rPr>
        <w:t>x</w:t>
      </w:r>
      <w:r w:rsidRPr="0047458B">
        <w:t xml:space="preserve"> = 2</w:t>
      </w:r>
    </w:p>
    <w:p w14:paraId="0D144AA1" w14:textId="507E5C49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r w:rsidRPr="0047458B">
        <w:rPr>
          <w:i/>
        </w:rPr>
        <w:t>x</w:t>
      </w:r>
      <w:r w:rsidRPr="0047458B">
        <w:t xml:space="preserve"> = 4 or</w:t>
      </w:r>
      <w:r w:rsidRPr="0047458B">
        <w:rPr>
          <w:i/>
        </w:rPr>
        <w:t xml:space="preserve"> x</w:t>
      </w:r>
      <w:r w:rsidRPr="0047458B">
        <w:t xml:space="preserve"> = 6</w:t>
      </w:r>
      <w:r w:rsidRPr="0047458B">
        <w:tab/>
      </w:r>
      <w:r w:rsidRPr="0047458B">
        <w:rPr>
          <w:b/>
        </w:rPr>
        <w:t>h</w:t>
      </w:r>
      <w:r w:rsidRPr="0047458B">
        <w:tab/>
      </w:r>
      <w:r w:rsidRPr="0047458B">
        <w:rPr>
          <w:i/>
        </w:rPr>
        <w:t>x</w:t>
      </w:r>
      <w:r w:rsidRPr="0047458B">
        <w:t xml:space="preserve"> = –6 or </w:t>
      </w:r>
      <w:r w:rsidRPr="0047458B">
        <w:rPr>
          <w:i/>
        </w:rPr>
        <w:t>x</w:t>
      </w:r>
      <w:r w:rsidRPr="0047458B">
        <w:t xml:space="preserve"> = 6</w:t>
      </w:r>
    </w:p>
    <w:p w14:paraId="2FB511F3" w14:textId="7F1F5428" w:rsidR="005A47D2" w:rsidRPr="0047458B" w:rsidRDefault="005A47D2" w:rsidP="004751C5">
      <w:pPr>
        <w:pStyle w:val="Questionfollowline"/>
      </w:pPr>
      <w:r w:rsidRPr="0047458B">
        <w:tab/>
      </w:r>
      <w:proofErr w:type="spellStart"/>
      <w:r w:rsidRPr="0047458B">
        <w:rPr>
          <w:b/>
        </w:rPr>
        <w:t>i</w:t>
      </w:r>
      <w:proofErr w:type="spellEnd"/>
      <w:r w:rsidRPr="0047458B">
        <w:tab/>
      </w:r>
      <w:r w:rsidRPr="0047458B">
        <w:rPr>
          <w:i/>
        </w:rPr>
        <w:t>x</w:t>
      </w:r>
      <w:r w:rsidRPr="0047458B">
        <w:t xml:space="preserve"> = –7 or </w:t>
      </w:r>
      <w:r w:rsidRPr="0047458B">
        <w:rPr>
          <w:i/>
        </w:rPr>
        <w:t>x</w:t>
      </w:r>
      <w:r w:rsidRPr="0047458B">
        <w:t xml:space="preserve"> = 4</w:t>
      </w:r>
      <w:r w:rsidRPr="0047458B">
        <w:tab/>
      </w:r>
      <w:r w:rsidRPr="0047458B">
        <w:rPr>
          <w:b/>
        </w:rPr>
        <w:t>j</w:t>
      </w:r>
      <w:r w:rsidRPr="0047458B">
        <w:tab/>
      </w:r>
      <w:r w:rsidRPr="0047458B">
        <w:rPr>
          <w:i/>
        </w:rPr>
        <w:t>x</w:t>
      </w:r>
      <w:r w:rsidRPr="0047458B">
        <w:t xml:space="preserve"> = 3</w:t>
      </w:r>
    </w:p>
    <w:p w14:paraId="3D8DAC7F" w14:textId="56B23864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k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0"/>
        </w:rPr>
        <w:object w:dxaOrig="320" w:dyaOrig="499" w14:anchorId="55940ACC">
          <v:shape id="_x0000_i1069" type="#_x0000_t75" style="width:16.5pt;height:25.5pt" o:ole="">
            <v:imagedata r:id="rId96" o:title=""/>
          </v:shape>
          <o:OLEObject Type="Embed" ProgID="Equation.DSMT4" ShapeID="_x0000_i1069" DrawAspect="Content" ObjectID="_1566119953" r:id="rId97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4</w:t>
      </w:r>
      <w:r w:rsidRPr="0047458B">
        <w:tab/>
      </w:r>
      <w:r w:rsidRPr="0047458B">
        <w:rPr>
          <w:b/>
        </w:rPr>
        <w:t>l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0"/>
        </w:rPr>
        <w:object w:dxaOrig="320" w:dyaOrig="499" w14:anchorId="0F44C3F4">
          <v:shape id="_x0000_i1070" type="#_x0000_t75" style="width:16.5pt;height:25.5pt" o:ole="">
            <v:imagedata r:id="rId92" o:title=""/>
          </v:shape>
          <o:OLEObject Type="Embed" ProgID="Equation.DSMT4" ShapeID="_x0000_i1070" DrawAspect="Content" ObjectID="_1566119954" r:id="rId98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5</w:t>
      </w:r>
    </w:p>
    <w:p w14:paraId="1362F734" w14:textId="63065EAE" w:rsidR="005A47D2" w:rsidRPr="0047458B" w:rsidRDefault="005A47D2" w:rsidP="005A47D2">
      <w:pPr>
        <w:pStyle w:val="Question1stline"/>
      </w:pPr>
      <w:r w:rsidRPr="0047458B">
        <w:rPr>
          <w:b/>
        </w:rPr>
        <w:t>2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–2 or </w:t>
      </w:r>
      <w:r w:rsidRPr="0047458B">
        <w:rPr>
          <w:i/>
        </w:rPr>
        <w:t>x</w:t>
      </w:r>
      <w:r w:rsidRPr="0047458B">
        <w:t xml:space="preserve"> = 5</w: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–1 or </w:t>
      </w:r>
      <w:r w:rsidRPr="0047458B">
        <w:rPr>
          <w:i/>
        </w:rPr>
        <w:t>x</w:t>
      </w:r>
      <w:r w:rsidRPr="0047458B">
        <w:t xml:space="preserve"> = 3</w:t>
      </w:r>
    </w:p>
    <w:p w14:paraId="71E11598" w14:textId="0468BCBA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–8 or </w:t>
      </w:r>
      <w:r w:rsidRPr="0047458B">
        <w:rPr>
          <w:i/>
        </w:rPr>
        <w:t>x</w:t>
      </w:r>
      <w:r w:rsidRPr="0047458B">
        <w:t xml:space="preserve"> = 3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t xml:space="preserve"> = –6 or </w:t>
      </w:r>
      <w:r w:rsidRPr="0047458B">
        <w:rPr>
          <w:i/>
        </w:rPr>
        <w:t>x</w:t>
      </w:r>
      <w:r w:rsidRPr="0047458B">
        <w:t xml:space="preserve"> = 7</w:t>
      </w:r>
    </w:p>
    <w:p w14:paraId="7F4B3CCF" w14:textId="0908D9A0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 xml:space="preserve"> = –5 or </w:t>
      </w:r>
      <w:r w:rsidRPr="0047458B">
        <w:rPr>
          <w:i/>
        </w:rPr>
        <w:t>x</w:t>
      </w:r>
      <w:r w:rsidRPr="0047458B">
        <w:t xml:space="preserve"> = 5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t xml:space="preserve"> = –4 or </w:t>
      </w:r>
      <w:r w:rsidRPr="0047458B">
        <w:rPr>
          <w:i/>
        </w:rPr>
        <w:t>x</w:t>
      </w:r>
      <w:r w:rsidRPr="0047458B">
        <w:t xml:space="preserve"> = 7</w:t>
      </w:r>
    </w:p>
    <w:p w14:paraId="010DC9F1" w14:textId="5840ABDE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r w:rsidRPr="0047458B">
        <w:rPr>
          <w:i/>
        </w:rPr>
        <w:t>x</w:t>
      </w:r>
      <w:r w:rsidRPr="0047458B">
        <w:t xml:space="preserve"> = –3 or </w:t>
      </w:r>
      <w:r w:rsidRPr="0047458B">
        <w:rPr>
          <w:i/>
        </w:rPr>
        <w:t>x</w:t>
      </w:r>
      <w:r w:rsidRPr="0047458B">
        <w:t xml:space="preserve"> = 2</w:t>
      </w:r>
      <w:r w:rsidRPr="0047458B">
        <w:rPr>
          <w:position w:val="-20"/>
        </w:rPr>
        <w:object w:dxaOrig="200" w:dyaOrig="499" w14:anchorId="321D9788">
          <v:shape id="_x0000_i1071" type="#_x0000_t75" style="width:10.5pt;height:25.5pt" o:ole="">
            <v:imagedata r:id="rId99" o:title=""/>
          </v:shape>
          <o:OLEObject Type="Embed" ProgID="Equation.DSMT4" ShapeID="_x0000_i1071" DrawAspect="Content" ObjectID="_1566119955" r:id="rId100"/>
        </w:object>
      </w:r>
      <w:r w:rsidRPr="0047458B">
        <w:tab/>
      </w:r>
      <w:r w:rsidRPr="0047458B">
        <w:rPr>
          <w:b/>
        </w:rPr>
        <w:t>h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0"/>
        </w:rPr>
        <w:object w:dxaOrig="300" w:dyaOrig="499" w14:anchorId="1E74B79C">
          <v:shape id="_x0000_i1072" type="#_x0000_t75" style="width:15pt;height:25.5pt" o:ole="">
            <v:imagedata r:id="rId101" o:title=""/>
          </v:shape>
          <o:OLEObject Type="Embed" ProgID="Equation.DSMT4" ShapeID="_x0000_i1072" DrawAspect="Content" ObjectID="_1566119956" r:id="rId102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2</w:t>
      </w:r>
    </w:p>
    <w:p w14:paraId="3CB07336" w14:textId="43ACC959" w:rsidR="005A47D2" w:rsidRPr="0047458B" w:rsidRDefault="005A47D2" w:rsidP="005A47D2">
      <w:pPr>
        <w:pStyle w:val="Question1stline"/>
      </w:pPr>
      <w:r w:rsidRPr="0047458B">
        <w:rPr>
          <w:b/>
        </w:rPr>
        <w:t>3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2 + </w:t>
      </w:r>
      <w:r w:rsidRPr="0047458B">
        <w:rPr>
          <w:position w:val="-8"/>
        </w:rPr>
        <w:object w:dxaOrig="360" w:dyaOrig="340" w14:anchorId="2A26BD1E">
          <v:shape id="_x0000_i1073" type="#_x0000_t75" style="width:18.75pt;height:16.5pt" o:ole="">
            <v:imagedata r:id="rId103" o:title=""/>
          </v:shape>
          <o:OLEObject Type="Embed" ProgID="Equation.DSMT4" ShapeID="_x0000_i1073" DrawAspect="Content" ObjectID="_1566119957" r:id="rId104"/>
        </w:object>
      </w:r>
      <w:r w:rsidRPr="0047458B">
        <w:t xml:space="preserve">or </w:t>
      </w:r>
      <w:r w:rsidRPr="0047458B">
        <w:rPr>
          <w:i/>
        </w:rPr>
        <w:t>x</w:t>
      </w:r>
      <w:r w:rsidRPr="0047458B">
        <w:t xml:space="preserve"> = 2 – </w:t>
      </w:r>
      <w:r w:rsidRPr="0047458B">
        <w:rPr>
          <w:position w:val="-8"/>
        </w:rPr>
        <w:object w:dxaOrig="360" w:dyaOrig="340" w14:anchorId="30D6F92E">
          <v:shape id="_x0000_i1074" type="#_x0000_t75" style="width:18.75pt;height:16.5pt" o:ole="">
            <v:imagedata r:id="rId103" o:title=""/>
          </v:shape>
          <o:OLEObject Type="Embed" ProgID="Equation.DSMT4" ShapeID="_x0000_i1074" DrawAspect="Content" ObjectID="_1566119958" r:id="rId105"/>
        </w:objec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5 + </w:t>
      </w:r>
      <w:r w:rsidRPr="0047458B">
        <w:rPr>
          <w:position w:val="-6"/>
        </w:rPr>
        <w:object w:dxaOrig="440" w:dyaOrig="320" w14:anchorId="4C1C8107">
          <v:shape id="_x0000_i1075" type="#_x0000_t75" style="width:22.5pt;height:16.5pt" o:ole="">
            <v:imagedata r:id="rId106" o:title=""/>
          </v:shape>
          <o:OLEObject Type="Embed" ProgID="Equation.DSMT4" ShapeID="_x0000_i1075" DrawAspect="Content" ObjectID="_1566119959" r:id="rId107"/>
        </w:object>
      </w:r>
      <w:r w:rsidRPr="0047458B">
        <w:t xml:space="preserve"> or </w:t>
      </w:r>
      <w:r w:rsidRPr="0047458B">
        <w:rPr>
          <w:i/>
        </w:rPr>
        <w:t xml:space="preserve">x </w:t>
      </w:r>
      <w:r w:rsidRPr="0047458B">
        <w:t xml:space="preserve">= 5 – </w:t>
      </w:r>
      <w:r w:rsidRPr="0047458B">
        <w:rPr>
          <w:position w:val="-6"/>
        </w:rPr>
        <w:object w:dxaOrig="440" w:dyaOrig="320" w14:anchorId="78006EEF">
          <v:shape id="_x0000_i1076" type="#_x0000_t75" style="width:22.5pt;height:16.5pt" o:ole="">
            <v:imagedata r:id="rId106" o:title=""/>
          </v:shape>
          <o:OLEObject Type="Embed" ProgID="Equation.DSMT4" ShapeID="_x0000_i1076" DrawAspect="Content" ObjectID="_1566119960" r:id="rId108"/>
        </w:object>
      </w:r>
    </w:p>
    <w:p w14:paraId="606D35D4" w14:textId="3C30A3D6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–4 + </w:t>
      </w:r>
      <w:r w:rsidRPr="0047458B">
        <w:rPr>
          <w:position w:val="-6"/>
        </w:rPr>
        <w:object w:dxaOrig="440" w:dyaOrig="320" w14:anchorId="26881757">
          <v:shape id="_x0000_i1077" type="#_x0000_t75" style="width:22.5pt;height:16.5pt" o:ole="">
            <v:imagedata r:id="rId106" o:title=""/>
          </v:shape>
          <o:OLEObject Type="Embed" ProgID="Equation.DSMT4" ShapeID="_x0000_i1077" DrawAspect="Content" ObjectID="_1566119961" r:id="rId109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–4 – </w:t>
      </w:r>
      <w:r w:rsidRPr="0047458B">
        <w:rPr>
          <w:position w:val="-6"/>
        </w:rPr>
        <w:object w:dxaOrig="440" w:dyaOrig="320" w14:anchorId="104BDA05">
          <v:shape id="_x0000_i1078" type="#_x0000_t75" style="width:22.5pt;height:16.5pt" o:ole="">
            <v:imagedata r:id="rId106" o:title=""/>
          </v:shape>
          <o:OLEObject Type="Embed" ProgID="Equation.DSMT4" ShapeID="_x0000_i1078" DrawAspect="Content" ObjectID="_1566119962" r:id="rId110"/>
        </w:objec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t xml:space="preserve"> = 1 + </w:t>
      </w:r>
      <w:r w:rsidRPr="0047458B">
        <w:rPr>
          <w:position w:val="-8"/>
        </w:rPr>
        <w:object w:dxaOrig="360" w:dyaOrig="345" w14:anchorId="5082F7E0">
          <v:shape id="_x0000_i1079" type="#_x0000_t75" style="width:18.75pt;height:16.5pt" o:ole="">
            <v:imagedata r:id="rId103" o:title=""/>
          </v:shape>
          <o:OLEObject Type="Embed" ProgID="Equation.DSMT4" ShapeID="_x0000_i1079" DrawAspect="Content" ObjectID="_1566119963" r:id="rId111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1 – </w:t>
      </w:r>
      <w:r w:rsidRPr="0047458B">
        <w:rPr>
          <w:position w:val="-8"/>
        </w:rPr>
        <w:object w:dxaOrig="360" w:dyaOrig="345" w14:anchorId="05460875">
          <v:shape id="_x0000_i1080" type="#_x0000_t75" style="width:18.75pt;height:16.5pt" o:ole="">
            <v:imagedata r:id="rId103" o:title=""/>
          </v:shape>
          <o:OLEObject Type="Embed" ProgID="Equation.DSMT4" ShapeID="_x0000_i1080" DrawAspect="Content" ObjectID="_1566119964" r:id="rId112"/>
        </w:object>
      </w:r>
    </w:p>
    <w:p w14:paraId="310A2488" w14:textId="7CC07479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 xml:space="preserve"> = –2 + </w:t>
      </w:r>
      <w:r w:rsidRPr="0047458B">
        <w:rPr>
          <w:position w:val="-8"/>
        </w:rPr>
        <w:object w:dxaOrig="520" w:dyaOrig="340" w14:anchorId="697E4E92">
          <v:shape id="_x0000_i1081" type="#_x0000_t75" style="width:26.25pt;height:16.5pt" o:ole="">
            <v:imagedata r:id="rId113" o:title=""/>
          </v:shape>
          <o:OLEObject Type="Embed" ProgID="Equation.DSMT4" ShapeID="_x0000_i1081" DrawAspect="Content" ObjectID="_1566119965" r:id="rId114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–2 – </w:t>
      </w:r>
      <w:r w:rsidRPr="0047458B">
        <w:rPr>
          <w:position w:val="-8"/>
        </w:rPr>
        <w:object w:dxaOrig="520" w:dyaOrig="340" w14:anchorId="40DBD927">
          <v:shape id="_x0000_i1082" type="#_x0000_t75" style="width:26.25pt;height:16.5pt" o:ole="">
            <v:imagedata r:id="rId113" o:title=""/>
          </v:shape>
          <o:OLEObject Type="Embed" ProgID="Equation.DSMT4" ShapeID="_x0000_i1082" DrawAspect="Content" ObjectID="_1566119966" r:id="rId115"/>
        </w:objec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14F64CE9">
          <v:shape id="_x0000_i1083" type="#_x0000_t75" style="width:45.75pt;height:31.5pt" o:ole="">
            <v:imagedata r:id="rId116" o:title=""/>
          </v:shape>
          <o:OLEObject Type="Embed" ProgID="Equation.DSMT4" ShapeID="_x0000_i1083" DrawAspect="Content" ObjectID="_1566119967" r:id="rId117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0EEB87AB">
          <v:shape id="_x0000_i1084" type="#_x0000_t75" style="width:45.75pt;height:31.5pt" o:ole="">
            <v:imagedata r:id="rId118" o:title=""/>
          </v:shape>
          <o:OLEObject Type="Embed" ProgID="Equation.DSMT4" ShapeID="_x0000_i1084" DrawAspect="Content" ObjectID="_1566119968" r:id="rId119"/>
        </w:object>
      </w:r>
    </w:p>
    <w:p w14:paraId="40C31224" w14:textId="49BE7211" w:rsidR="005A47D2" w:rsidRPr="0047458B" w:rsidRDefault="002D7701" w:rsidP="005A47D2">
      <w:pPr>
        <w:pStyle w:val="Question1stline"/>
      </w:pPr>
      <w:r w:rsidRPr="0047458B">
        <w:rPr>
          <w:b/>
        </w:rPr>
        <w:t>4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1 + </w:t>
      </w:r>
      <w:r w:rsidRPr="0047458B">
        <w:rPr>
          <w:position w:val="-6"/>
        </w:rPr>
        <w:object w:dxaOrig="440" w:dyaOrig="320" w14:anchorId="5A243B50">
          <v:shape id="_x0000_i1085" type="#_x0000_t75" style="width:22.5pt;height:16.5pt" o:ole="">
            <v:imagedata r:id="rId120" o:title=""/>
          </v:shape>
          <o:OLEObject Type="Embed" ProgID="Equation.DSMT4" ShapeID="_x0000_i1085" DrawAspect="Content" ObjectID="_1566119969" r:id="rId121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 = 1 – </w:t>
      </w:r>
      <w:r w:rsidRPr="0047458B">
        <w:rPr>
          <w:position w:val="-6"/>
        </w:rPr>
        <w:object w:dxaOrig="440" w:dyaOrig="320" w14:anchorId="230B3692">
          <v:shape id="_x0000_i1086" type="#_x0000_t75" style="width:22.5pt;height:16.5pt" o:ole="">
            <v:imagedata r:id="rId120" o:title=""/>
          </v:shape>
          <o:OLEObject Type="Embed" ProgID="Equation.DSMT4" ShapeID="_x0000_i1086" DrawAspect="Content" ObjectID="_1566119970" r:id="rId122"/>
        </w:objec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3EEC384B">
          <v:shape id="_x0000_i1087" type="#_x0000_t75" style="width:45.75pt;height:31.5pt" o:ole="">
            <v:imagedata r:id="rId123" o:title=""/>
          </v:shape>
          <o:OLEObject Type="Embed" ProgID="Equation.DSMT4" ShapeID="_x0000_i1087" DrawAspect="Content" ObjectID="_1566119971" r:id="rId124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5E3C48B7">
          <v:shape id="_x0000_i1088" type="#_x0000_t75" style="width:45.75pt;height:31.5pt" o:ole="">
            <v:imagedata r:id="rId125" o:title=""/>
          </v:shape>
          <o:OLEObject Type="Embed" ProgID="Equation.DSMT4" ShapeID="_x0000_i1088" DrawAspect="Content" ObjectID="_1566119972" r:id="rId126"/>
        </w:object>
      </w:r>
    </w:p>
    <w:p w14:paraId="46BA63CA" w14:textId="332FE477" w:rsidR="002D7701" w:rsidRPr="0047458B" w:rsidRDefault="002D7701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780" w:dyaOrig="620" w14:anchorId="0CF0B82F">
          <v:shape id="_x0000_i1089" type="#_x0000_t75" style="width:39pt;height:31.5pt" o:ole="">
            <v:imagedata r:id="rId127" o:title=""/>
          </v:shape>
          <o:OLEObject Type="Embed" ProgID="Equation.DSMT4" ShapeID="_x0000_i1089" DrawAspect="Content" ObjectID="_1566119973" r:id="rId128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760" w:dyaOrig="620" w14:anchorId="13515B7F">
          <v:shape id="_x0000_i1090" type="#_x0000_t75" style="width:38.25pt;height:31.5pt" o:ole="">
            <v:imagedata r:id="rId129" o:title=""/>
          </v:shape>
          <o:OLEObject Type="Embed" ProgID="Equation.DSMT4" ShapeID="_x0000_i1090" DrawAspect="Content" ObjectID="_1566119974" r:id="rId130"/>
        </w:object>
      </w:r>
    </w:p>
    <w:p w14:paraId="27F83F6D" w14:textId="42850DA2" w:rsidR="002D7701" w:rsidRPr="0047458B" w:rsidRDefault="002D7701" w:rsidP="005A47D2">
      <w:pPr>
        <w:pStyle w:val="Question1stline"/>
      </w:pPr>
      <w:r w:rsidRPr="0047458B">
        <w:rPr>
          <w:b/>
        </w:rPr>
        <w:t>5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–1 + </w:t>
      </w:r>
      <w:r w:rsidRPr="0047458B">
        <w:rPr>
          <w:position w:val="-22"/>
        </w:rPr>
        <w:object w:dxaOrig="380" w:dyaOrig="620" w14:anchorId="680529B3">
          <v:shape id="_x0000_i1091" type="#_x0000_t75" style="width:18.75pt;height:31.5pt" o:ole="">
            <v:imagedata r:id="rId131" o:title=""/>
          </v:shape>
          <o:OLEObject Type="Embed" ProgID="Equation.DSMT4" ShapeID="_x0000_i1091" DrawAspect="Content" ObjectID="_1566119975" r:id="rId132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–1 – </w:t>
      </w:r>
      <w:r w:rsidRPr="0047458B">
        <w:rPr>
          <w:position w:val="-22"/>
        </w:rPr>
        <w:object w:dxaOrig="380" w:dyaOrig="620" w14:anchorId="790CF2ED">
          <v:shape id="_x0000_i1092" type="#_x0000_t75" style="width:18.75pt;height:31.5pt" o:ole="">
            <v:imagedata r:id="rId131" o:title=""/>
          </v:shape>
          <o:OLEObject Type="Embed" ProgID="Equation.DSMT4" ShapeID="_x0000_i1092" DrawAspect="Content" ObjectID="_1566119976" r:id="rId133"/>
        </w:objec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1 + </w:t>
      </w:r>
      <w:r w:rsidRPr="0047458B">
        <w:rPr>
          <w:position w:val="-22"/>
        </w:rPr>
        <w:object w:dxaOrig="480" w:dyaOrig="620" w14:anchorId="7EA9CB18">
          <v:shape id="_x0000_i1093" type="#_x0000_t75" style="width:24pt;height:31.5pt" o:ole="">
            <v:imagedata r:id="rId134" o:title=""/>
          </v:shape>
          <o:OLEObject Type="Embed" ProgID="Equation.DSMT4" ShapeID="_x0000_i1093" DrawAspect="Content" ObjectID="_1566119977" r:id="rId135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 = 1 – </w:t>
      </w:r>
      <w:r w:rsidRPr="0047458B">
        <w:rPr>
          <w:position w:val="-22"/>
        </w:rPr>
        <w:object w:dxaOrig="480" w:dyaOrig="620" w14:anchorId="25DDA163">
          <v:shape id="_x0000_i1094" type="#_x0000_t75" style="width:24pt;height:31.5pt" o:ole="">
            <v:imagedata r:id="rId134" o:title=""/>
          </v:shape>
          <o:OLEObject Type="Embed" ProgID="Equation.DSMT4" ShapeID="_x0000_i1094" DrawAspect="Content" ObjectID="_1566119978" r:id="rId136"/>
        </w:object>
      </w:r>
    </w:p>
    <w:p w14:paraId="0568E250" w14:textId="59F306A5" w:rsidR="002D7701" w:rsidRPr="0047458B" w:rsidRDefault="002D7701" w:rsidP="005A47D2">
      <w:pPr>
        <w:pStyle w:val="Question1stline"/>
      </w:pPr>
      <w:r w:rsidRPr="0047458B">
        <w:rPr>
          <w:b/>
        </w:rPr>
        <w:t>6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800" w:dyaOrig="620" w14:anchorId="3DD9AD87">
          <v:shape id="_x0000_i1095" type="#_x0000_t75" style="width:39.75pt;height:31.5pt" o:ole="">
            <v:imagedata r:id="rId137" o:title=""/>
          </v:shape>
          <o:OLEObject Type="Embed" ProgID="Equation.DSMT4" ShapeID="_x0000_i1095" DrawAspect="Content" ObjectID="_1566119979" r:id="rId138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800" w:dyaOrig="620" w14:anchorId="5AF73D2E">
          <v:shape id="_x0000_i1096" type="#_x0000_t75" style="width:39.75pt;height:31.5pt" o:ole="">
            <v:imagedata r:id="rId139" o:title=""/>
          </v:shape>
          <o:OLEObject Type="Embed" ProgID="Equation.DSMT4" ShapeID="_x0000_i1096" DrawAspect="Content" ObjectID="_1566119980" r:id="rId140"/>
        </w:object>
      </w:r>
    </w:p>
    <w:p w14:paraId="138FE86C" w14:textId="23208354" w:rsidR="002D7701" w:rsidRPr="0047458B" w:rsidRDefault="002D7701" w:rsidP="005A47D2">
      <w:pPr>
        <w:pStyle w:val="Question1stline"/>
      </w:pPr>
      <w:r w:rsidRPr="0047458B">
        <w:rPr>
          <w:b/>
        </w:rPr>
        <w:t>7</w:t>
      </w:r>
      <w:r w:rsidRPr="0047458B">
        <w:tab/>
      </w:r>
      <w:r w:rsidRPr="0047458B">
        <w:rPr>
          <w:i/>
        </w:rPr>
        <w:t>x</w:t>
      </w:r>
      <w:r w:rsidRPr="0047458B">
        <w:t xml:space="preserve"> = </w:t>
      </w:r>
      <w:r w:rsidRPr="0047458B">
        <w:rPr>
          <w:position w:val="-22"/>
        </w:rPr>
        <w:object w:dxaOrig="920" w:dyaOrig="620" w14:anchorId="3DC6A147">
          <v:shape id="_x0000_i1097" type="#_x0000_t75" style="width:45.75pt;height:31.5pt" o:ole="">
            <v:imagedata r:id="rId141" o:title=""/>
          </v:shape>
          <o:OLEObject Type="Embed" ProgID="Equation.DSMT4" ShapeID="_x0000_i1097" DrawAspect="Content" ObjectID="_1566119981" r:id="rId142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34FB2E00">
          <v:shape id="_x0000_i1098" type="#_x0000_t75" style="width:45.75pt;height:31.5pt" o:ole="">
            <v:imagedata r:id="rId143" o:title=""/>
          </v:shape>
          <o:OLEObject Type="Embed" ProgID="Equation.DSMT4" ShapeID="_x0000_i1098" DrawAspect="Content" ObjectID="_1566119982" r:id="rId144"/>
        </w:object>
      </w:r>
    </w:p>
    <w:p w14:paraId="091123F2" w14:textId="4756C033" w:rsidR="002D7701" w:rsidRPr="0047458B" w:rsidRDefault="002D7701" w:rsidP="005A47D2">
      <w:pPr>
        <w:pStyle w:val="Question1stline"/>
      </w:pPr>
      <w:r w:rsidRPr="0047458B">
        <w:rPr>
          <w:b/>
        </w:rPr>
        <w:t>8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800" w:dyaOrig="620" w14:anchorId="53096A72">
          <v:shape id="_x0000_i1099" type="#_x0000_t75" style="width:39.75pt;height:31.5pt" o:ole="">
            <v:imagedata r:id="rId145" o:title=""/>
          </v:shape>
          <o:OLEObject Type="Embed" ProgID="Equation.DSMT4" ShapeID="_x0000_i1099" DrawAspect="Content" ObjectID="_1566119983" r:id="rId146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780" w:dyaOrig="620" w14:anchorId="4C7B16EC">
          <v:shape id="_x0000_i1100" type="#_x0000_t75" style="width:39pt;height:31.5pt" o:ole="">
            <v:imagedata r:id="rId147" o:title=""/>
          </v:shape>
          <o:OLEObject Type="Embed" ProgID="Equation.DSMT4" ShapeID="_x0000_i1100" DrawAspect="Content" ObjectID="_1566119984" r:id="rId148"/>
        </w:object>
      </w:r>
    </w:p>
    <w:p w14:paraId="4D8A51E3" w14:textId="2DA03FB3" w:rsidR="002D7701" w:rsidRPr="0047458B" w:rsidRDefault="002D7701" w:rsidP="004751C5">
      <w:pPr>
        <w:pStyle w:val="Questionfollowline"/>
      </w:pP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–1 + </w:t>
      </w:r>
      <w:r w:rsidRPr="0047458B">
        <w:rPr>
          <w:position w:val="-8"/>
        </w:rPr>
        <w:object w:dxaOrig="440" w:dyaOrig="340" w14:anchorId="4FDD7538">
          <v:shape id="_x0000_i1101" type="#_x0000_t75" style="width:22.5pt;height:16.5pt" o:ole="">
            <v:imagedata r:id="rId149" o:title=""/>
          </v:shape>
          <o:OLEObject Type="Embed" ProgID="Equation.DSMT4" ShapeID="_x0000_i1101" DrawAspect="Content" ObjectID="_1566119985" r:id="rId150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–1 – </w:t>
      </w:r>
      <w:r w:rsidRPr="0047458B">
        <w:rPr>
          <w:position w:val="-8"/>
        </w:rPr>
        <w:object w:dxaOrig="440" w:dyaOrig="340" w14:anchorId="7FA30FC0">
          <v:shape id="_x0000_i1102" type="#_x0000_t75" style="width:22.5pt;height:16.5pt" o:ole="">
            <v:imagedata r:id="rId149" o:title=""/>
          </v:shape>
          <o:OLEObject Type="Embed" ProgID="Equation.DSMT4" ShapeID="_x0000_i1102" DrawAspect="Content" ObjectID="_1566119986" r:id="rId151"/>
        </w:object>
      </w:r>
    </w:p>
    <w:p w14:paraId="77B86EBF" w14:textId="3D2D7D02" w:rsidR="002D7701" w:rsidRPr="0047458B" w:rsidRDefault="002D7701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–1</w:t>
      </w:r>
      <w:r w:rsidRPr="0047458B">
        <w:rPr>
          <w:position w:val="-20"/>
        </w:rPr>
        <w:object w:dxaOrig="200" w:dyaOrig="499" w14:anchorId="5CF5198E">
          <v:shape id="_x0000_i1103" type="#_x0000_t75" style="width:10.5pt;height:25.5pt" o:ole="">
            <v:imagedata r:id="rId152" o:title=""/>
          </v:shape>
          <o:OLEObject Type="Embed" ProgID="Equation.DSMT4" ShapeID="_x0000_i1103" DrawAspect="Content" ObjectID="_1566119987" r:id="rId153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2</w:t>
      </w:r>
    </w:p>
    <w:sectPr w:rsidR="002D7701" w:rsidRPr="0047458B" w:rsidSect="00B078E9">
      <w:headerReference w:type="default" r:id="rId154"/>
      <w:footerReference w:type="default" r:id="rId15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E7DEA20" w14:textId="77777777" w:rsidR="00D70114" w:rsidRDefault="00D70114" w:rsidP="00BB2716">
      <w:pPr>
        <w:spacing w:after="0" w:line="240" w:lineRule="auto"/>
      </w:pPr>
      <w:r>
        <w:separator/>
      </w:r>
    </w:p>
  </w:endnote>
  <w:endnote w:type="continuationSeparator" w:id="0">
    <w:p w14:paraId="4B315713" w14:textId="77777777" w:rsidR="00D70114" w:rsidRDefault="00D70114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47458B" w:rsidRDefault="0047458B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E3FFB23" w14:textId="77777777" w:rsidR="00D70114" w:rsidRDefault="00D70114" w:rsidP="00BB2716">
      <w:pPr>
        <w:spacing w:after="0" w:line="240" w:lineRule="auto"/>
      </w:pPr>
      <w:r>
        <w:separator/>
      </w:r>
    </w:p>
  </w:footnote>
  <w:footnote w:type="continuationSeparator" w:id="0">
    <w:p w14:paraId="4ED911E7" w14:textId="77777777" w:rsidR="00D70114" w:rsidRDefault="00D70114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47458B" w:rsidRDefault="0047458B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E5B9C"/>
    <w:rsid w:val="000F1EA2"/>
    <w:rsid w:val="000F7028"/>
    <w:rsid w:val="00112F9F"/>
    <w:rsid w:val="0011470D"/>
    <w:rsid w:val="00132146"/>
    <w:rsid w:val="00142624"/>
    <w:rsid w:val="001816DF"/>
    <w:rsid w:val="0019079D"/>
    <w:rsid w:val="00192811"/>
    <w:rsid w:val="001C17ED"/>
    <w:rsid w:val="001C3875"/>
    <w:rsid w:val="001C6376"/>
    <w:rsid w:val="001D09C4"/>
    <w:rsid w:val="001D47A3"/>
    <w:rsid w:val="001E4E2A"/>
    <w:rsid w:val="001F2C38"/>
    <w:rsid w:val="001F7017"/>
    <w:rsid w:val="00203A18"/>
    <w:rsid w:val="00252CCB"/>
    <w:rsid w:val="002B2626"/>
    <w:rsid w:val="002D7701"/>
    <w:rsid w:val="002F1826"/>
    <w:rsid w:val="003250E7"/>
    <w:rsid w:val="003411AD"/>
    <w:rsid w:val="00344C08"/>
    <w:rsid w:val="00351F0F"/>
    <w:rsid w:val="0039579B"/>
    <w:rsid w:val="0039786A"/>
    <w:rsid w:val="00397F0B"/>
    <w:rsid w:val="003A08F9"/>
    <w:rsid w:val="003C178A"/>
    <w:rsid w:val="003D3A9C"/>
    <w:rsid w:val="00414B27"/>
    <w:rsid w:val="00425A37"/>
    <w:rsid w:val="00445A1A"/>
    <w:rsid w:val="0047458B"/>
    <w:rsid w:val="004751C5"/>
    <w:rsid w:val="00483A6F"/>
    <w:rsid w:val="00484429"/>
    <w:rsid w:val="004B7149"/>
    <w:rsid w:val="004D761D"/>
    <w:rsid w:val="004D7D60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3A4D"/>
    <w:rsid w:val="007279C1"/>
    <w:rsid w:val="007367BF"/>
    <w:rsid w:val="00737517"/>
    <w:rsid w:val="00757B8B"/>
    <w:rsid w:val="00775ED6"/>
    <w:rsid w:val="007816DB"/>
    <w:rsid w:val="007F538B"/>
    <w:rsid w:val="0080779D"/>
    <w:rsid w:val="0081153E"/>
    <w:rsid w:val="0081371B"/>
    <w:rsid w:val="00835269"/>
    <w:rsid w:val="0085126E"/>
    <w:rsid w:val="00853288"/>
    <w:rsid w:val="008729FB"/>
    <w:rsid w:val="008D36E2"/>
    <w:rsid w:val="009368CB"/>
    <w:rsid w:val="00940540"/>
    <w:rsid w:val="00950261"/>
    <w:rsid w:val="009723E4"/>
    <w:rsid w:val="009835E5"/>
    <w:rsid w:val="00993814"/>
    <w:rsid w:val="009968ED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2B5E"/>
    <w:rsid w:val="00CA1EAC"/>
    <w:rsid w:val="00D43796"/>
    <w:rsid w:val="00D67F9C"/>
    <w:rsid w:val="00D70114"/>
    <w:rsid w:val="00D73D31"/>
    <w:rsid w:val="00DA3D10"/>
    <w:rsid w:val="00DD253E"/>
    <w:rsid w:val="00DE3369"/>
    <w:rsid w:val="00DE7DB5"/>
    <w:rsid w:val="00DF765E"/>
    <w:rsid w:val="00E11F7F"/>
    <w:rsid w:val="00E12795"/>
    <w:rsid w:val="00E45F9C"/>
    <w:rsid w:val="00E95968"/>
    <w:rsid w:val="00EA2B73"/>
    <w:rsid w:val="00EC0296"/>
    <w:rsid w:val="00EE3490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1.bin"/><Relationship Id="rId159" Type="http://schemas.openxmlformats.org/officeDocument/2006/relationships/customXml" Target="../customXml/item3.xml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customXml" Target="../customXml/item4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2.wmf"/><Relationship Id="rId139" Type="http://schemas.openxmlformats.org/officeDocument/2006/relationships/image" Target="media/image61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7.bin"/><Relationship Id="rId155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7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8.bin"/><Relationship Id="rId156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image" Target="media/image53.wmf"/><Relationship Id="rId125" Type="http://schemas.openxmlformats.org/officeDocument/2006/relationships/image" Target="media/image55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5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8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70.bin"/><Relationship Id="rId157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6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3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1.wmf"/><Relationship Id="rId137" Type="http://schemas.openxmlformats.org/officeDocument/2006/relationships/image" Target="media/image60.wmf"/><Relationship Id="rId158" Type="http://schemas.openxmlformats.org/officeDocument/2006/relationships/customXml" Target="../customXml/item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54" Type="http://schemas.openxmlformats.org/officeDocument/2006/relationships/header" Target="header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4.bin"/><Relationship Id="rId90" Type="http://schemas.openxmlformats.org/officeDocument/2006/relationships/image" Target="media/image4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0.wmf"/><Relationship Id="rId134" Type="http://schemas.openxmlformats.org/officeDocument/2006/relationships/image" Target="media/image5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3" ma:contentTypeDescription="Create a new document." ma:contentTypeScope="" ma:versionID="26069ae715bd816dc375aed790909862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89118168f57b50a7ce57263228f2a121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8997AF8-53C7-4F5B-BB8C-7E40CF133AD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9FEF9A64-5935-45DE-A952-770E4020FA3D}"/>
</file>

<file path=customXml/itemProps3.xml><?xml version="1.0" encoding="utf-8"?>
<ds:datastoreItem xmlns:ds="http://schemas.openxmlformats.org/officeDocument/2006/customXml" ds:itemID="{70E37BF9-93BE-4F76-A948-02A5FF3A09D3}"/>
</file>

<file path=customXml/itemProps4.xml><?xml version="1.0" encoding="utf-8"?>
<ds:datastoreItem xmlns:ds="http://schemas.openxmlformats.org/officeDocument/2006/customXml" ds:itemID="{FFB9A706-3D13-47AB-AE67-A497BFA14503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23</Words>
  <Characters>7542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8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3</cp:revision>
  <dcterms:created xsi:type="dcterms:W3CDTF">2017-09-05T11:29:00Z</dcterms:created>
  <dcterms:modified xsi:type="dcterms:W3CDTF">2017-09-05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